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916" w:type="dxa"/>
        <w:tblInd w:w="-743" w:type="dxa"/>
        <w:tblLook w:val="01E0" w:firstRow="1" w:lastRow="1" w:firstColumn="1" w:lastColumn="1" w:noHBand="0" w:noVBand="0"/>
      </w:tblPr>
      <w:tblGrid>
        <w:gridCol w:w="4371"/>
        <w:gridCol w:w="6545"/>
      </w:tblGrid>
      <w:tr w:rsidR="00895468" w:rsidRPr="000070A1" w:rsidTr="009773DE">
        <w:trPr>
          <w:trHeight w:val="1143"/>
        </w:trPr>
        <w:tc>
          <w:tcPr>
            <w:tcW w:w="4371" w:type="dxa"/>
            <w:shd w:val="clear" w:color="auto" w:fill="auto"/>
          </w:tcPr>
          <w:p w:rsidR="00895468" w:rsidRPr="000070A1" w:rsidRDefault="00895468" w:rsidP="009773DE">
            <w:pPr>
              <w:pStyle w:val="Heading1"/>
              <w:spacing w:line="25" w:lineRule="atLeast"/>
              <w:ind w:left="0"/>
              <w:jc w:val="center"/>
              <w:rPr>
                <w:rFonts w:ascii="Times New Roman" w:hAnsi="Times New Roman"/>
                <w:lang w:val="pt-BR"/>
              </w:rPr>
            </w:pPr>
            <w:bookmarkStart w:id="0" w:name="_GoBack" w:colFirst="0" w:colLast="0"/>
            <w:r w:rsidRPr="000070A1">
              <w:rPr>
                <w:rFonts w:ascii="Times New Roman" w:hAnsi="Times New Roman"/>
                <w:b w:val="0"/>
                <w:bCs/>
                <w:lang w:val="pt-BR"/>
              </w:rPr>
              <w:t>UBND HUYỆN LƯƠNG TÀI</w:t>
            </w:r>
          </w:p>
          <w:p w:rsidR="00895468" w:rsidRPr="000070A1" w:rsidRDefault="000432F0" w:rsidP="009773DE">
            <w:pPr>
              <w:pStyle w:val="Heading1"/>
              <w:spacing w:line="25" w:lineRule="atLeast"/>
              <w:ind w:left="0"/>
              <w:jc w:val="center"/>
              <w:rPr>
                <w:rFonts w:ascii="Times New Roman" w:hAnsi="Times New Roman"/>
                <w:lang w:val="pt-BR"/>
              </w:rPr>
            </w:pPr>
            <w:r w:rsidRPr="000070A1">
              <w:rPr>
                <w:rFonts w:ascii="Times New Roman" w:hAnsi="Times New Roman"/>
                <w:lang w:val="pt-BR"/>
              </w:rPr>
              <w:t xml:space="preserve">PHÒNG GIÁO DỤC VÀ </w:t>
            </w:r>
            <w:r w:rsidR="001E23F5" w:rsidRPr="000070A1">
              <w:rPr>
                <w:rFonts w:ascii="Times New Roman" w:hAnsi="Times New Roman"/>
                <w:lang w:val="pt-BR"/>
              </w:rPr>
              <w:t xml:space="preserve">ĐÀO </w:t>
            </w:r>
            <w:r w:rsidR="00895468" w:rsidRPr="000070A1">
              <w:rPr>
                <w:rFonts w:ascii="Times New Roman" w:hAnsi="Times New Roman"/>
                <w:lang w:val="pt-BR"/>
              </w:rPr>
              <w:t>TẠO</w:t>
            </w:r>
          </w:p>
          <w:p w:rsidR="00895468" w:rsidRPr="000070A1" w:rsidRDefault="00023C8A" w:rsidP="00572645">
            <w:pPr>
              <w:pStyle w:val="Heading1"/>
              <w:spacing w:line="25" w:lineRule="atLeast"/>
              <w:ind w:left="0"/>
              <w:jc w:val="center"/>
              <w:rPr>
                <w:rFonts w:ascii="Times New Roman" w:hAnsi="Times New Roman"/>
              </w:rPr>
            </w:pPr>
            <w:r>
              <w:rPr>
                <w:noProof/>
              </w:rPr>
              <mc:AlternateContent>
                <mc:Choice Requires="wps">
                  <w:drawing>
                    <wp:anchor distT="0" distB="0" distL="114300" distR="114300" simplePos="0" relativeHeight="251658240" behindDoc="0" locked="0" layoutInCell="1" allowOverlap="1">
                      <wp:simplePos x="0" y="0"/>
                      <wp:positionH relativeFrom="column">
                        <wp:posOffset>608965</wp:posOffset>
                      </wp:positionH>
                      <wp:positionV relativeFrom="paragraph">
                        <wp:posOffset>170815</wp:posOffset>
                      </wp:positionV>
                      <wp:extent cx="1527175" cy="241935"/>
                      <wp:effectExtent l="8890" t="8890" r="6985" b="6350"/>
                      <wp:wrapNone/>
                      <wp:docPr id="6"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7175" cy="241935"/>
                              </a:xfrm>
                              <a:prstGeom prst="rect">
                                <a:avLst/>
                              </a:prstGeom>
                              <a:solidFill>
                                <a:srgbClr val="FFFFFF"/>
                              </a:solidFill>
                              <a:ln w="9525">
                                <a:solidFill>
                                  <a:srgbClr val="000000"/>
                                </a:solidFill>
                                <a:miter lim="800000"/>
                                <a:headEnd/>
                                <a:tailEnd/>
                              </a:ln>
                            </wps:spPr>
                            <wps:txbx>
                              <w:txbxContent>
                                <w:p w:rsidR="003637F9" w:rsidRDefault="003637F9" w:rsidP="009773DE">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5" o:spid="_x0000_s1026" type="#_x0000_t202" style="position:absolute;left:0;text-align:left;margin-left:47.95pt;margin-top:13.45pt;width:120.25pt;height:19.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">
                      <v:textbox>
                        <w:txbxContent>
                          <w:p w:rsidR="003637F9" w:rsidRDefault="003637F9" w:rsidP="009773DE">
                            <w:pPr>
                              <w:jc w:val="center"/>
                            </w:pPr>
                            <w:r>
                              <w:t>ĐỀ CHÍNH THỨC</w:t>
                            </w:r>
                          </w:p>
                        </w:txbxContent>
                      </v:textbox>
                    </v:shape>
                  </w:pict>
                </mc:Fallback>
              </mc:AlternateContent>
            </w:r>
            <w:r>
              <w:rPr>
                <w:rFonts w:ascii="Times New Roman" w:hAnsi="Times New Roman"/>
                <w:b w:val="0"/>
                <w:bCs/>
                <w:noProof/>
              </w:rPr>
              <mc:AlternateContent>
                <mc:Choice Requires="wps">
                  <w:drawing>
                    <wp:anchor distT="0" distB="0" distL="114300" distR="114300" simplePos="0" relativeHeight="251656192" behindDoc="0" locked="0" layoutInCell="1" allowOverlap="1">
                      <wp:simplePos x="0" y="0"/>
                      <wp:positionH relativeFrom="column">
                        <wp:posOffset>664845</wp:posOffset>
                      </wp:positionH>
                      <wp:positionV relativeFrom="paragraph">
                        <wp:posOffset>18415</wp:posOffset>
                      </wp:positionV>
                      <wp:extent cx="1422400" cy="0"/>
                      <wp:effectExtent l="7620" t="8890" r="8255" b="10160"/>
                      <wp:wrapNone/>
                      <wp:docPr id="5"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C5C836" id="Line 93"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35pt,1.45pt" to="164.3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R6EwIAACk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"/>
                  </w:pict>
                </mc:Fallback>
              </mc:AlternateContent>
            </w:r>
          </w:p>
          <w:p w:rsidR="00895468" w:rsidRPr="000070A1" w:rsidRDefault="00023C8A" w:rsidP="00572645">
            <w:pPr>
              <w:spacing w:line="25" w:lineRule="atLeast"/>
              <w:jc w:val="center"/>
              <w:rPr>
                <w:sz w:val="26"/>
                <w:szCs w:val="26"/>
              </w:rPr>
            </w:pPr>
            <w:r>
              <w:rPr>
                <w:noProof/>
              </w:rPr>
              <mc:AlternateContent>
                <mc:Choice Requires="wps">
                  <w:drawing>
                    <wp:anchor distT="0" distB="0" distL="114300" distR="114300" simplePos="0" relativeHeight="251655168" behindDoc="0" locked="0" layoutInCell="1" allowOverlap="1">
                      <wp:simplePos x="0" y="0"/>
                      <wp:positionH relativeFrom="column">
                        <wp:posOffset>800100</wp:posOffset>
                      </wp:positionH>
                      <wp:positionV relativeFrom="paragraph">
                        <wp:posOffset>63500</wp:posOffset>
                      </wp:positionV>
                      <wp:extent cx="0" cy="0"/>
                      <wp:effectExtent l="9525" t="6350" r="9525" b="12700"/>
                      <wp:wrapNone/>
                      <wp:docPr id="4"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FAE832" id="Line 86"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5pt" to="63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"/>
                  </w:pict>
                </mc:Fallback>
              </mc:AlternateContent>
            </w:r>
          </w:p>
          <w:p w:rsidR="00895468" w:rsidRPr="000070A1" w:rsidRDefault="00895468" w:rsidP="00001C50">
            <w:pPr>
              <w:pStyle w:val="Default"/>
              <w:spacing w:before="120"/>
              <w:jc w:val="center"/>
              <w:rPr>
                <w:color w:val="auto"/>
                <w:sz w:val="10"/>
                <w:szCs w:val="26"/>
              </w:rPr>
            </w:pPr>
          </w:p>
        </w:tc>
        <w:tc>
          <w:tcPr>
            <w:tcW w:w="6545" w:type="dxa"/>
            <w:shd w:val="clear" w:color="auto" w:fill="auto"/>
          </w:tcPr>
          <w:p w:rsidR="00895468" w:rsidRPr="000070A1" w:rsidRDefault="00895468" w:rsidP="00572645">
            <w:pPr>
              <w:pStyle w:val="Heading1"/>
              <w:spacing w:line="25" w:lineRule="atLeast"/>
              <w:ind w:left="0"/>
              <w:jc w:val="center"/>
              <w:rPr>
                <w:rFonts w:ascii="Times New Roman" w:hAnsi="Times New Roman"/>
              </w:rPr>
            </w:pPr>
            <w:r w:rsidRPr="000070A1">
              <w:rPr>
                <w:rFonts w:ascii="Times New Roman" w:hAnsi="Times New Roman"/>
              </w:rPr>
              <w:t xml:space="preserve">ĐỀ THI </w:t>
            </w:r>
            <w:r w:rsidR="00DF1A76" w:rsidRPr="000070A1">
              <w:rPr>
                <w:rFonts w:ascii="Times New Roman" w:hAnsi="Times New Roman"/>
              </w:rPr>
              <w:t xml:space="preserve">CHỌN HỌC SINH GIỎI </w:t>
            </w:r>
            <w:r w:rsidRPr="000070A1">
              <w:rPr>
                <w:rFonts w:ascii="Times New Roman" w:hAnsi="Times New Roman"/>
              </w:rPr>
              <w:t xml:space="preserve">CẤP HUYỆN </w:t>
            </w:r>
          </w:p>
          <w:p w:rsidR="00895468" w:rsidRPr="000070A1" w:rsidRDefault="005D4FC9" w:rsidP="00572645">
            <w:pPr>
              <w:spacing w:line="25" w:lineRule="atLeast"/>
              <w:jc w:val="center"/>
              <w:rPr>
                <w:b/>
                <w:bCs/>
                <w:sz w:val="26"/>
                <w:szCs w:val="26"/>
              </w:rPr>
            </w:pPr>
            <w:r w:rsidRPr="000070A1">
              <w:rPr>
                <w:b/>
                <w:bCs/>
                <w:sz w:val="26"/>
                <w:szCs w:val="26"/>
              </w:rPr>
              <w:t xml:space="preserve">NĂM HỌC </w:t>
            </w:r>
            <w:r w:rsidR="00895468" w:rsidRPr="000070A1">
              <w:rPr>
                <w:b/>
                <w:bCs/>
                <w:sz w:val="26"/>
                <w:szCs w:val="26"/>
              </w:rPr>
              <w:t>20</w:t>
            </w:r>
            <w:r w:rsidR="00A65F05" w:rsidRPr="000070A1">
              <w:rPr>
                <w:b/>
                <w:bCs/>
                <w:sz w:val="26"/>
                <w:szCs w:val="26"/>
              </w:rPr>
              <w:t>2</w:t>
            </w:r>
            <w:r w:rsidR="00C96BC3" w:rsidRPr="000070A1">
              <w:rPr>
                <w:b/>
                <w:bCs/>
                <w:sz w:val="26"/>
                <w:szCs w:val="26"/>
              </w:rPr>
              <w:t>2</w:t>
            </w:r>
            <w:r w:rsidR="00895468" w:rsidRPr="000070A1">
              <w:rPr>
                <w:b/>
                <w:bCs/>
                <w:sz w:val="26"/>
                <w:szCs w:val="26"/>
              </w:rPr>
              <w:t>- 20</w:t>
            </w:r>
            <w:r w:rsidR="005B71FB" w:rsidRPr="000070A1">
              <w:rPr>
                <w:b/>
                <w:bCs/>
                <w:sz w:val="26"/>
                <w:szCs w:val="26"/>
              </w:rPr>
              <w:t>2</w:t>
            </w:r>
            <w:r w:rsidR="002270A2" w:rsidRPr="000070A1">
              <w:rPr>
                <w:b/>
                <w:bCs/>
                <w:sz w:val="26"/>
                <w:szCs w:val="26"/>
              </w:rPr>
              <w:t>3</w:t>
            </w:r>
          </w:p>
          <w:p w:rsidR="00895468" w:rsidRPr="000070A1" w:rsidRDefault="00895468" w:rsidP="00572645">
            <w:pPr>
              <w:pStyle w:val="Heading1"/>
              <w:spacing w:line="25" w:lineRule="atLeast"/>
              <w:ind w:left="0"/>
              <w:jc w:val="center"/>
              <w:rPr>
                <w:rFonts w:ascii="Times New Roman" w:hAnsi="Times New Roman"/>
                <w:lang w:val="vi-VN"/>
              </w:rPr>
            </w:pPr>
            <w:r w:rsidRPr="000070A1">
              <w:rPr>
                <w:rFonts w:ascii="Times New Roman" w:hAnsi="Times New Roman"/>
                <w:bCs/>
              </w:rPr>
              <w:t>Môn thi:</w:t>
            </w:r>
            <w:r w:rsidRPr="000070A1">
              <w:rPr>
                <w:rFonts w:ascii="Times New Roman" w:hAnsi="Times New Roman"/>
              </w:rPr>
              <w:t xml:space="preserve"> </w:t>
            </w:r>
            <w:r w:rsidR="00A5106B" w:rsidRPr="000070A1">
              <w:rPr>
                <w:rFonts w:ascii="Times New Roman" w:hAnsi="Times New Roman"/>
              </w:rPr>
              <w:t>Toán</w:t>
            </w:r>
            <w:r w:rsidR="00C4089D" w:rsidRPr="000070A1">
              <w:rPr>
                <w:rFonts w:ascii="Times New Roman" w:hAnsi="Times New Roman"/>
              </w:rPr>
              <w:t>-</w:t>
            </w:r>
            <w:r w:rsidR="00A5106B" w:rsidRPr="000070A1">
              <w:rPr>
                <w:rFonts w:ascii="Times New Roman" w:hAnsi="Times New Roman"/>
              </w:rPr>
              <w:t xml:space="preserve"> </w:t>
            </w:r>
            <w:r w:rsidR="00C4089D" w:rsidRPr="000070A1">
              <w:rPr>
                <w:rFonts w:ascii="Times New Roman" w:hAnsi="Times New Roman"/>
              </w:rPr>
              <w:t>L</w:t>
            </w:r>
            <w:r w:rsidR="00A5106B" w:rsidRPr="000070A1">
              <w:rPr>
                <w:rFonts w:ascii="Times New Roman" w:hAnsi="Times New Roman"/>
              </w:rPr>
              <w:t xml:space="preserve">ớp </w:t>
            </w:r>
            <w:r w:rsidR="00B333EF" w:rsidRPr="000070A1">
              <w:rPr>
                <w:rFonts w:ascii="Times New Roman" w:hAnsi="Times New Roman"/>
              </w:rPr>
              <w:t>7</w:t>
            </w:r>
          </w:p>
          <w:p w:rsidR="004F5EED" w:rsidRPr="000070A1" w:rsidRDefault="00A5106B" w:rsidP="00572645">
            <w:pPr>
              <w:spacing w:line="25" w:lineRule="atLeast"/>
              <w:jc w:val="center"/>
              <w:rPr>
                <w:sz w:val="26"/>
                <w:szCs w:val="26"/>
              </w:rPr>
            </w:pPr>
            <w:r w:rsidRPr="000070A1">
              <w:rPr>
                <w:b/>
                <w:i/>
                <w:iCs/>
                <w:sz w:val="26"/>
                <w:szCs w:val="26"/>
                <w:lang w:val="vi-VN"/>
              </w:rPr>
              <w:t xml:space="preserve">Thời gian: </w:t>
            </w:r>
            <w:r w:rsidRPr="000070A1">
              <w:rPr>
                <w:b/>
                <w:iCs/>
                <w:sz w:val="26"/>
                <w:szCs w:val="26"/>
                <w:lang w:val="vi-VN"/>
              </w:rPr>
              <w:t>120</w:t>
            </w:r>
            <w:r w:rsidR="00895468" w:rsidRPr="000070A1">
              <w:rPr>
                <w:b/>
                <w:iCs/>
                <w:sz w:val="26"/>
                <w:szCs w:val="26"/>
                <w:lang w:val="vi-VN"/>
              </w:rPr>
              <w:t xml:space="preserve"> phút</w:t>
            </w:r>
            <w:r w:rsidR="00895468" w:rsidRPr="000070A1">
              <w:rPr>
                <w:i/>
                <w:iCs/>
                <w:sz w:val="26"/>
                <w:szCs w:val="26"/>
                <w:lang w:val="vi-VN"/>
              </w:rPr>
              <w:t xml:space="preserve"> (</w:t>
            </w:r>
            <w:r w:rsidR="00452698" w:rsidRPr="000070A1">
              <w:rPr>
                <w:i/>
                <w:iCs/>
                <w:sz w:val="26"/>
                <w:szCs w:val="26"/>
                <w:lang w:val="vi-VN"/>
              </w:rPr>
              <w:t>K</w:t>
            </w:r>
            <w:r w:rsidR="00895468" w:rsidRPr="000070A1">
              <w:rPr>
                <w:i/>
                <w:iCs/>
                <w:sz w:val="26"/>
                <w:szCs w:val="26"/>
                <w:lang w:val="vi-VN"/>
              </w:rPr>
              <w:t xml:space="preserve">hông kể thời gian </w:t>
            </w:r>
            <w:r w:rsidR="00452698" w:rsidRPr="000070A1">
              <w:rPr>
                <w:i/>
                <w:iCs/>
                <w:sz w:val="26"/>
                <w:szCs w:val="26"/>
                <w:lang w:val="vi-VN"/>
              </w:rPr>
              <w:t>giao</w:t>
            </w:r>
            <w:r w:rsidR="00895468" w:rsidRPr="000070A1">
              <w:rPr>
                <w:i/>
                <w:iCs/>
                <w:sz w:val="26"/>
                <w:szCs w:val="26"/>
                <w:lang w:val="vi-VN"/>
              </w:rPr>
              <w:t xml:space="preserve"> đề)</w:t>
            </w:r>
          </w:p>
          <w:p w:rsidR="00895468" w:rsidRPr="000070A1" w:rsidRDefault="004F5EED" w:rsidP="002C31EC">
            <w:pPr>
              <w:tabs>
                <w:tab w:val="left" w:pos="2775"/>
              </w:tabs>
              <w:jc w:val="center"/>
              <w:rPr>
                <w:i/>
                <w:sz w:val="28"/>
                <w:szCs w:val="28"/>
              </w:rPr>
            </w:pPr>
            <w:r w:rsidRPr="000070A1">
              <w:rPr>
                <w:i/>
                <w:sz w:val="28"/>
                <w:szCs w:val="28"/>
              </w:rPr>
              <w:t xml:space="preserve">Ngày thi: </w:t>
            </w:r>
            <w:r w:rsidR="002C31EC" w:rsidRPr="000070A1">
              <w:rPr>
                <w:i/>
                <w:sz w:val="28"/>
                <w:szCs w:val="28"/>
              </w:rPr>
              <w:t xml:space="preserve">07 </w:t>
            </w:r>
            <w:r w:rsidRPr="000070A1">
              <w:rPr>
                <w:i/>
                <w:sz w:val="28"/>
                <w:szCs w:val="28"/>
              </w:rPr>
              <w:t xml:space="preserve">tháng </w:t>
            </w:r>
            <w:r w:rsidR="002270A2" w:rsidRPr="000070A1">
              <w:rPr>
                <w:i/>
                <w:sz w:val="28"/>
                <w:szCs w:val="28"/>
              </w:rPr>
              <w:t>3</w:t>
            </w:r>
            <w:r w:rsidRPr="000070A1">
              <w:rPr>
                <w:i/>
                <w:sz w:val="28"/>
                <w:szCs w:val="28"/>
              </w:rPr>
              <w:t xml:space="preserve"> năm 202</w:t>
            </w:r>
            <w:r w:rsidR="002270A2" w:rsidRPr="000070A1">
              <w:rPr>
                <w:i/>
                <w:sz w:val="28"/>
                <w:szCs w:val="28"/>
              </w:rPr>
              <w:t>3</w:t>
            </w:r>
          </w:p>
        </w:tc>
      </w:tr>
    </w:tbl>
    <w:bookmarkEnd w:id="0"/>
    <w:p w:rsidR="00983F1A" w:rsidRPr="000070A1" w:rsidRDefault="00023C8A" w:rsidP="000E4A43">
      <w:pPr>
        <w:jc w:val="both"/>
        <w:rPr>
          <w:b/>
          <w:sz w:val="2"/>
          <w:szCs w:val="28"/>
        </w:rPr>
      </w:pPr>
      <w:r>
        <w:rPr>
          <w:b/>
          <w:i/>
          <w:iCs/>
          <w:noProof/>
          <w:sz w:val="26"/>
          <w:szCs w:val="26"/>
        </w:rPr>
        <mc:AlternateContent>
          <mc:Choice Requires="wps">
            <w:drawing>
              <wp:anchor distT="0" distB="0" distL="114300" distR="114300" simplePos="0" relativeHeight="251657216" behindDoc="0" locked="0" layoutInCell="1" allowOverlap="1">
                <wp:simplePos x="0" y="0"/>
                <wp:positionH relativeFrom="column">
                  <wp:posOffset>3549650</wp:posOffset>
                </wp:positionH>
                <wp:positionV relativeFrom="paragraph">
                  <wp:posOffset>5080</wp:posOffset>
                </wp:positionV>
                <wp:extent cx="1600200" cy="0"/>
                <wp:effectExtent l="6350" t="5080" r="12700" b="13970"/>
                <wp:wrapNone/>
                <wp:docPr id="3" name="Lin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88C459" id="Line 20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5pt,.4pt" to="405.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O/aEwIAACo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"/>
            </w:pict>
          </mc:Fallback>
        </mc:AlternateContent>
      </w:r>
    </w:p>
    <w:p w:rsidR="00A9210D" w:rsidRPr="000070A1" w:rsidRDefault="00A9210D" w:rsidP="00E22AE4">
      <w:pPr>
        <w:jc w:val="both"/>
        <w:rPr>
          <w:b/>
          <w:sz w:val="2"/>
          <w:szCs w:val="28"/>
          <w:u w:val="single"/>
        </w:rPr>
      </w:pPr>
    </w:p>
    <w:p w:rsidR="004B0D7E" w:rsidRPr="000070A1" w:rsidRDefault="004B0D7E" w:rsidP="00457B8B">
      <w:pPr>
        <w:jc w:val="both"/>
        <w:rPr>
          <w:b/>
          <w:bCs/>
          <w:iCs/>
          <w:sz w:val="4"/>
          <w:szCs w:val="26"/>
        </w:rPr>
      </w:pPr>
    </w:p>
    <w:p w:rsidR="00873198" w:rsidRPr="000070A1" w:rsidRDefault="00873198" w:rsidP="00457B8B">
      <w:pPr>
        <w:jc w:val="both"/>
        <w:rPr>
          <w:b/>
          <w:bCs/>
          <w:i/>
          <w:iCs/>
          <w:sz w:val="26"/>
          <w:szCs w:val="26"/>
        </w:rPr>
      </w:pPr>
      <w:r w:rsidRPr="000070A1">
        <w:rPr>
          <w:b/>
          <w:bCs/>
          <w:iCs/>
          <w:sz w:val="26"/>
          <w:szCs w:val="26"/>
        </w:rPr>
        <w:t xml:space="preserve">I. PHẦN CHUNG </w:t>
      </w:r>
      <w:r w:rsidRPr="000070A1">
        <w:rPr>
          <w:b/>
          <w:bCs/>
          <w:i/>
          <w:iCs/>
          <w:sz w:val="26"/>
          <w:szCs w:val="26"/>
        </w:rPr>
        <w:t>(dành cho tất cả các thí sinh)</w:t>
      </w:r>
    </w:p>
    <w:p w:rsidR="00F13E1A" w:rsidRPr="000070A1" w:rsidRDefault="00EC3911" w:rsidP="00457B8B">
      <w:pPr>
        <w:spacing w:before="120"/>
        <w:jc w:val="both"/>
        <w:rPr>
          <w:i/>
          <w:sz w:val="26"/>
          <w:szCs w:val="26"/>
        </w:rPr>
      </w:pPr>
      <w:r w:rsidRPr="000070A1">
        <w:rPr>
          <w:b/>
          <w:sz w:val="26"/>
          <w:szCs w:val="26"/>
          <w:lang w:val="vi-VN"/>
        </w:rPr>
        <w:t>Bài 1</w:t>
      </w:r>
      <w:r w:rsidRPr="000070A1">
        <w:rPr>
          <w:b/>
          <w:sz w:val="26"/>
          <w:szCs w:val="26"/>
        </w:rPr>
        <w:t>.</w:t>
      </w:r>
      <w:r w:rsidRPr="000070A1">
        <w:rPr>
          <w:sz w:val="26"/>
          <w:szCs w:val="26"/>
          <w:lang w:val="vi-VN"/>
        </w:rPr>
        <w:t xml:space="preserve"> </w:t>
      </w:r>
      <w:r w:rsidR="00580609" w:rsidRPr="000070A1">
        <w:rPr>
          <w:sz w:val="26"/>
          <w:szCs w:val="26"/>
          <w:lang w:val="vi-VN"/>
        </w:rPr>
        <w:t>(</w:t>
      </w:r>
      <w:r w:rsidR="00CD6E6F" w:rsidRPr="000070A1">
        <w:rPr>
          <w:i/>
          <w:sz w:val="26"/>
          <w:szCs w:val="26"/>
        </w:rPr>
        <w:t>1</w:t>
      </w:r>
      <w:r w:rsidRPr="000070A1">
        <w:rPr>
          <w:i/>
          <w:sz w:val="26"/>
          <w:szCs w:val="26"/>
          <w:lang w:val="vi-VN"/>
        </w:rPr>
        <w:t>,</w:t>
      </w:r>
      <w:r w:rsidR="00CD6E6F" w:rsidRPr="000070A1">
        <w:rPr>
          <w:i/>
          <w:sz w:val="26"/>
          <w:szCs w:val="26"/>
        </w:rPr>
        <w:t>5</w:t>
      </w:r>
      <w:r w:rsidRPr="000070A1">
        <w:rPr>
          <w:i/>
          <w:sz w:val="26"/>
          <w:szCs w:val="26"/>
          <w:lang w:val="vi-VN"/>
        </w:rPr>
        <w:t xml:space="preserve"> điểm</w:t>
      </w:r>
      <w:r w:rsidRPr="000070A1">
        <w:rPr>
          <w:sz w:val="26"/>
          <w:szCs w:val="26"/>
          <w:lang w:val="vi-VN"/>
        </w:rPr>
        <w:t>)</w:t>
      </w:r>
    </w:p>
    <w:p w:rsidR="008E0BE0" w:rsidRPr="000070A1" w:rsidRDefault="008E0BE0" w:rsidP="00457B8B">
      <w:pPr>
        <w:ind w:firstLine="720"/>
        <w:jc w:val="both"/>
        <w:rPr>
          <w:sz w:val="26"/>
          <w:szCs w:val="26"/>
        </w:rPr>
      </w:pPr>
      <w:r w:rsidRPr="000070A1">
        <w:rPr>
          <w:sz w:val="26"/>
          <w:szCs w:val="26"/>
        </w:rPr>
        <w:t>Thực hiện phép tính (hợp lí nếu có thể):</w:t>
      </w:r>
    </w:p>
    <w:p w:rsidR="00C429E2" w:rsidRPr="000070A1" w:rsidRDefault="00380C1C" w:rsidP="00457B8B">
      <w:pPr>
        <w:ind w:firstLine="720"/>
        <w:jc w:val="both"/>
        <w:rPr>
          <w:sz w:val="26"/>
          <w:szCs w:val="26"/>
        </w:rPr>
      </w:pPr>
      <w:r w:rsidRPr="000070A1">
        <w:rPr>
          <w:sz w:val="26"/>
          <w:szCs w:val="26"/>
        </w:rPr>
        <w:t>1</w:t>
      </w:r>
      <w:r w:rsidR="00414562" w:rsidRPr="000070A1">
        <w:rPr>
          <w:sz w:val="26"/>
          <w:szCs w:val="26"/>
        </w:rPr>
        <w:t>)</w:t>
      </w:r>
      <w:r w:rsidR="009773DE" w:rsidRPr="000070A1">
        <w:rPr>
          <w:position w:val="-28"/>
          <w:sz w:val="26"/>
          <w:szCs w:val="26"/>
          <w:lang w:eastAsia="vi-VN"/>
        </w:rPr>
        <w:object w:dxaOrig="2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3pt;height:34pt" o:ole="">
            <v:imagedata r:id="rId7" o:title=""/>
          </v:shape>
          <o:OLEObject Type="Embed" ProgID="Equation.DSMT4" ShapeID="_x0000_i1025" DrawAspect="Content" ObjectID="_1746866056" r:id="rId8"/>
        </w:object>
      </w:r>
      <w:r w:rsidR="008E0BE0" w:rsidRPr="000070A1">
        <w:rPr>
          <w:sz w:val="26"/>
          <w:szCs w:val="26"/>
        </w:rPr>
        <w:t xml:space="preserve"> </w:t>
      </w:r>
      <w:r w:rsidR="009773DE" w:rsidRPr="000070A1">
        <w:rPr>
          <w:sz w:val="26"/>
          <w:szCs w:val="26"/>
        </w:rPr>
        <w:t>;</w:t>
      </w:r>
      <w:r w:rsidR="008E0BE0" w:rsidRPr="000070A1">
        <w:rPr>
          <w:sz w:val="26"/>
          <w:szCs w:val="26"/>
        </w:rPr>
        <w:t xml:space="preserve">   </w:t>
      </w:r>
      <w:r w:rsidR="009773DE" w:rsidRPr="000070A1">
        <w:rPr>
          <w:sz w:val="26"/>
          <w:szCs w:val="26"/>
        </w:rPr>
        <w:tab/>
      </w:r>
      <w:r w:rsidR="009773DE" w:rsidRPr="000070A1">
        <w:rPr>
          <w:sz w:val="26"/>
          <w:szCs w:val="26"/>
        </w:rPr>
        <w:tab/>
      </w:r>
      <w:r w:rsidRPr="000070A1">
        <w:rPr>
          <w:position w:val="-28"/>
          <w:sz w:val="26"/>
          <w:szCs w:val="26"/>
        </w:rPr>
        <w:object w:dxaOrig="3879" w:dyaOrig="740">
          <v:shape id="_x0000_i1026" type="#_x0000_t75" style="width:193.95pt;height:36.85pt" o:ole="">
            <v:imagedata r:id="rId9" o:title=""/>
          </v:shape>
          <o:OLEObject Type="Embed" ProgID="Equation.DSMT4" ShapeID="_x0000_i1026" DrawAspect="Content" ObjectID="_1746866057" r:id="rId10"/>
        </w:object>
      </w:r>
      <w:r w:rsidR="009773DE" w:rsidRPr="000070A1">
        <w:rPr>
          <w:sz w:val="26"/>
          <w:szCs w:val="26"/>
        </w:rPr>
        <w:t>;</w:t>
      </w:r>
      <w:r w:rsidR="008E0BE0" w:rsidRPr="000070A1">
        <w:rPr>
          <w:sz w:val="26"/>
          <w:szCs w:val="26"/>
        </w:rPr>
        <w:t xml:space="preserve">         </w:t>
      </w:r>
    </w:p>
    <w:p w:rsidR="004D70C7" w:rsidRPr="000070A1" w:rsidRDefault="00380C1C" w:rsidP="00457B8B">
      <w:pPr>
        <w:widowControl w:val="0"/>
        <w:ind w:firstLine="720"/>
        <w:jc w:val="both"/>
        <w:rPr>
          <w:sz w:val="28"/>
          <w:szCs w:val="28"/>
        </w:rPr>
      </w:pPr>
      <w:r w:rsidRPr="000070A1">
        <w:rPr>
          <w:sz w:val="26"/>
          <w:szCs w:val="26"/>
        </w:rPr>
        <w:t>3</w:t>
      </w:r>
      <w:r w:rsidR="004D70C7" w:rsidRPr="000070A1">
        <w:rPr>
          <w:sz w:val="26"/>
          <w:szCs w:val="26"/>
        </w:rPr>
        <w:t>)</w:t>
      </w:r>
      <w:r w:rsidR="004D70C7" w:rsidRPr="000070A1">
        <w:rPr>
          <w:sz w:val="28"/>
          <w:szCs w:val="28"/>
        </w:rPr>
        <w:t xml:space="preserve"> </w:t>
      </w:r>
      <w:r w:rsidR="004D70C7" w:rsidRPr="000070A1">
        <w:rPr>
          <w:position w:val="-24"/>
          <w:sz w:val="28"/>
          <w:szCs w:val="28"/>
        </w:rPr>
        <w:object w:dxaOrig="3100" w:dyaOrig="620">
          <v:shape id="_x0000_i1027" type="#_x0000_t75" style="width:154.7pt;height:31.2pt" o:ole="">
            <v:imagedata r:id="rId11" o:title=""/>
          </v:shape>
          <o:OLEObject Type="Embed" ProgID="Equation.DSMT4" ShapeID="_x0000_i1027" DrawAspect="Content" ObjectID="_1746866058" r:id="rId12"/>
        </w:object>
      </w:r>
      <w:r w:rsidR="009773DE" w:rsidRPr="000070A1">
        <w:rPr>
          <w:sz w:val="28"/>
          <w:szCs w:val="28"/>
        </w:rPr>
        <w:t>.</w:t>
      </w:r>
      <w:r w:rsidR="004D70C7" w:rsidRPr="000070A1">
        <w:rPr>
          <w:sz w:val="28"/>
          <w:szCs w:val="28"/>
        </w:rPr>
        <w:tab/>
      </w:r>
      <w:r w:rsidR="004D70C7" w:rsidRPr="000070A1">
        <w:rPr>
          <w:sz w:val="28"/>
          <w:szCs w:val="28"/>
        </w:rPr>
        <w:tab/>
      </w:r>
    </w:p>
    <w:p w:rsidR="007441A8" w:rsidRPr="000070A1" w:rsidRDefault="007441A8" w:rsidP="00457B8B">
      <w:pPr>
        <w:spacing w:before="60"/>
        <w:jc w:val="both"/>
        <w:rPr>
          <w:i/>
          <w:sz w:val="26"/>
          <w:szCs w:val="26"/>
        </w:rPr>
      </w:pPr>
      <w:r w:rsidRPr="000070A1">
        <w:rPr>
          <w:b/>
          <w:sz w:val="26"/>
          <w:szCs w:val="26"/>
          <w:lang w:val="vi-VN"/>
        </w:rPr>
        <w:t xml:space="preserve">Bài </w:t>
      </w:r>
      <w:r w:rsidRPr="000070A1">
        <w:rPr>
          <w:b/>
          <w:sz w:val="26"/>
          <w:szCs w:val="26"/>
        </w:rPr>
        <w:t>2.</w:t>
      </w:r>
      <w:r w:rsidRPr="000070A1">
        <w:rPr>
          <w:sz w:val="26"/>
          <w:szCs w:val="26"/>
          <w:lang w:val="vi-VN"/>
        </w:rPr>
        <w:t xml:space="preserve"> (</w:t>
      </w:r>
      <w:r w:rsidR="00CD6E6F" w:rsidRPr="000070A1">
        <w:rPr>
          <w:i/>
          <w:sz w:val="26"/>
          <w:szCs w:val="26"/>
        </w:rPr>
        <w:t>2</w:t>
      </w:r>
      <w:r w:rsidRPr="000070A1">
        <w:rPr>
          <w:i/>
          <w:sz w:val="26"/>
          <w:szCs w:val="26"/>
          <w:lang w:val="vi-VN"/>
        </w:rPr>
        <w:t>,</w:t>
      </w:r>
      <w:r w:rsidR="00216F37" w:rsidRPr="000070A1">
        <w:rPr>
          <w:i/>
          <w:sz w:val="26"/>
          <w:szCs w:val="26"/>
        </w:rPr>
        <w:t>5</w:t>
      </w:r>
      <w:r w:rsidRPr="000070A1">
        <w:rPr>
          <w:i/>
          <w:sz w:val="26"/>
          <w:szCs w:val="26"/>
          <w:lang w:val="vi-VN"/>
        </w:rPr>
        <w:t xml:space="preserve"> điểm</w:t>
      </w:r>
      <w:r w:rsidRPr="000070A1">
        <w:rPr>
          <w:sz w:val="26"/>
          <w:szCs w:val="26"/>
          <w:lang w:val="vi-VN"/>
        </w:rPr>
        <w:t>)</w:t>
      </w:r>
    </w:p>
    <w:p w:rsidR="00AA52EF" w:rsidRPr="000070A1" w:rsidRDefault="009248DC" w:rsidP="00EC0DD8">
      <w:pPr>
        <w:ind w:firstLine="720"/>
        <w:jc w:val="both"/>
        <w:rPr>
          <w:noProof/>
          <w:sz w:val="26"/>
          <w:szCs w:val="26"/>
        </w:rPr>
      </w:pPr>
      <w:r w:rsidRPr="000070A1">
        <w:rPr>
          <w:noProof/>
          <w:sz w:val="26"/>
          <w:szCs w:val="26"/>
        </w:rPr>
        <w:t xml:space="preserve">1) </w:t>
      </w:r>
      <w:r w:rsidR="006D2233" w:rsidRPr="000070A1">
        <w:rPr>
          <w:noProof/>
          <w:sz w:val="26"/>
          <w:szCs w:val="26"/>
        </w:rPr>
        <w:t>Tìm x, y biết</w:t>
      </w:r>
      <w:r w:rsidR="00DF0C7A" w:rsidRPr="000070A1">
        <w:rPr>
          <w:noProof/>
          <w:sz w:val="26"/>
          <w:szCs w:val="26"/>
        </w:rPr>
        <w:t>:</w:t>
      </w:r>
      <w:r w:rsidR="006D2233" w:rsidRPr="000070A1">
        <w:rPr>
          <w:noProof/>
          <w:sz w:val="26"/>
          <w:szCs w:val="26"/>
        </w:rPr>
        <w:t xml:space="preserve"> </w:t>
      </w:r>
    </w:p>
    <w:p w:rsidR="002A5D1C" w:rsidRPr="000070A1" w:rsidRDefault="006D2233" w:rsidP="00457B8B">
      <w:pPr>
        <w:ind w:firstLine="720"/>
        <w:jc w:val="both"/>
        <w:rPr>
          <w:position w:val="-28"/>
          <w:sz w:val="26"/>
          <w:szCs w:val="26"/>
          <w:lang w:val="nl-NL"/>
        </w:rPr>
      </w:pPr>
      <w:r w:rsidRPr="000070A1">
        <w:rPr>
          <w:position w:val="-28"/>
          <w:sz w:val="26"/>
          <w:szCs w:val="26"/>
          <w:lang w:val="nl-NL"/>
        </w:rPr>
        <w:object w:dxaOrig="1820" w:dyaOrig="680">
          <v:shape id="_x0000_i1028" type="#_x0000_t75" style="width:91.25pt;height:34pt" o:ole="">
            <v:imagedata r:id="rId13" o:title=""/>
          </v:shape>
          <o:OLEObject Type="Embed" ProgID="Equation.DSMT4" ShapeID="_x0000_i1028" DrawAspect="Content" ObjectID="_1746866059" r:id="rId14"/>
        </w:object>
      </w:r>
      <w:r w:rsidRPr="000070A1">
        <w:rPr>
          <w:position w:val="-28"/>
          <w:sz w:val="26"/>
          <w:szCs w:val="26"/>
          <w:lang w:val="nl-NL"/>
        </w:rPr>
        <w:t xml:space="preserve">   </w:t>
      </w:r>
      <w:r w:rsidR="00AA52EF" w:rsidRPr="000070A1">
        <w:rPr>
          <w:position w:val="-28"/>
          <w:sz w:val="26"/>
          <w:szCs w:val="26"/>
          <w:lang w:val="nl-NL"/>
        </w:rPr>
        <w:tab/>
      </w:r>
      <w:r w:rsidR="00AA52EF" w:rsidRPr="000070A1">
        <w:rPr>
          <w:position w:val="-28"/>
          <w:sz w:val="26"/>
          <w:szCs w:val="26"/>
          <w:lang w:val="nl-NL"/>
        </w:rPr>
        <w:tab/>
      </w:r>
      <w:r w:rsidR="00DD4B47" w:rsidRPr="000070A1">
        <w:rPr>
          <w:position w:val="-28"/>
          <w:sz w:val="26"/>
          <w:szCs w:val="26"/>
          <w:lang w:val="nl-NL"/>
        </w:rPr>
        <w:tab/>
      </w:r>
      <w:r w:rsidR="00DD4B47" w:rsidRPr="000070A1">
        <w:rPr>
          <w:position w:val="-28"/>
          <w:sz w:val="26"/>
          <w:szCs w:val="26"/>
          <w:lang w:val="nl-NL"/>
        </w:rPr>
        <w:tab/>
      </w:r>
      <w:r w:rsidR="007A6892" w:rsidRPr="000070A1">
        <w:rPr>
          <w:rFonts w:eastAsia="Calibri"/>
          <w:lang w:val="en-GB"/>
        </w:rPr>
        <w:t>a)</w:t>
      </w:r>
      <w:r w:rsidR="00E22AE4" w:rsidRPr="000070A1">
        <w:rPr>
          <w:rFonts w:eastAsia="Calibri"/>
          <w:position w:val="-6"/>
          <w:lang w:val="en-GB"/>
        </w:rPr>
        <w:t xml:space="preserve"> </w:t>
      </w:r>
      <w:r w:rsidR="00007113">
        <w:rPr>
          <w:rFonts w:eastAsia="Calibri"/>
          <w:position w:val="-6"/>
          <w:lang w:val="en-GB"/>
        </w:rPr>
        <w:pict>
          <v:shape id="_x0000_i1029" type="#_x0000_t75" style="width:94.7pt;height:18.7pt">
            <v:imagedata r:id="rId15" o:title=""/>
          </v:shape>
        </w:pict>
      </w:r>
      <w:r w:rsidR="00E22AE4" w:rsidRPr="000070A1">
        <w:rPr>
          <w:rFonts w:eastAsia="Calibri"/>
          <w:lang w:val="en-GB"/>
        </w:rPr>
        <w:t>.</w:t>
      </w:r>
      <w:r w:rsidR="00E22AE4" w:rsidRPr="000070A1">
        <w:rPr>
          <w:position w:val="-28"/>
          <w:sz w:val="26"/>
          <w:szCs w:val="26"/>
          <w:lang w:val="nl-NL"/>
        </w:rPr>
        <w:t xml:space="preserve"> </w:t>
      </w:r>
    </w:p>
    <w:p w:rsidR="003421EE" w:rsidRPr="000070A1" w:rsidRDefault="009248DC" w:rsidP="00457B8B">
      <w:pPr>
        <w:ind w:firstLine="720"/>
        <w:jc w:val="both"/>
        <w:rPr>
          <w:sz w:val="26"/>
          <w:szCs w:val="26"/>
        </w:rPr>
      </w:pPr>
      <w:r w:rsidRPr="000070A1">
        <w:rPr>
          <w:sz w:val="26"/>
          <w:szCs w:val="26"/>
          <w:lang w:val="nl-NL"/>
        </w:rPr>
        <w:t xml:space="preserve">2) </w:t>
      </w:r>
      <w:r w:rsidR="003421EE" w:rsidRPr="000070A1">
        <w:rPr>
          <w:sz w:val="26"/>
          <w:szCs w:val="26"/>
          <w:lang w:val="nl-NL"/>
        </w:rPr>
        <w:t xml:space="preserve">Nhà trường thành lập 3 nhóm học sinh khối 7 tham gia chăm sóc di tích lịch sử. Trong đó, </w:t>
      </w:r>
      <w:r w:rsidR="003421EE" w:rsidRPr="000070A1">
        <w:rPr>
          <w:position w:val="-24"/>
          <w:sz w:val="26"/>
          <w:szCs w:val="26"/>
          <w:lang w:val="nl-NL"/>
        </w:rPr>
        <w:object w:dxaOrig="240" w:dyaOrig="615">
          <v:shape id="_x0000_i1030" type="#_x0000_t75" style="width:11.9pt;height:30.6pt" o:ole="">
            <v:imagedata r:id="rId16" o:title=""/>
          </v:shape>
          <o:OLEObject Type="Embed" ProgID="Equation.DSMT4" ShapeID="_x0000_i1030" DrawAspect="Content" ObjectID="_1746866060" r:id="rId17"/>
        </w:object>
      </w:r>
      <w:r w:rsidR="003421EE" w:rsidRPr="000070A1">
        <w:rPr>
          <w:sz w:val="26"/>
          <w:szCs w:val="26"/>
          <w:lang w:val="nl-NL"/>
        </w:rPr>
        <w:t xml:space="preserve">số học sinh của nhóm I bằng </w:t>
      </w:r>
      <w:r w:rsidR="003421EE" w:rsidRPr="000070A1">
        <w:rPr>
          <w:position w:val="-24"/>
          <w:sz w:val="26"/>
          <w:szCs w:val="26"/>
          <w:lang w:val="nl-NL"/>
        </w:rPr>
        <w:object w:dxaOrig="300" w:dyaOrig="615">
          <v:shape id="_x0000_i1031" type="#_x0000_t75" style="width:14.75pt;height:30.6pt" o:ole="">
            <v:imagedata r:id="rId18" o:title=""/>
          </v:shape>
          <o:OLEObject Type="Embed" ProgID="Equation.DSMT4" ShapeID="_x0000_i1031" DrawAspect="Content" ObjectID="_1746866061" r:id="rId19"/>
        </w:object>
      </w:r>
      <w:r w:rsidR="003421EE" w:rsidRPr="000070A1">
        <w:rPr>
          <w:sz w:val="26"/>
          <w:szCs w:val="26"/>
          <w:lang w:val="nl-NL"/>
        </w:rPr>
        <w:t xml:space="preserve">số học sinh của nhóm II và bằng </w:t>
      </w:r>
      <w:r w:rsidR="003421EE" w:rsidRPr="000070A1">
        <w:rPr>
          <w:position w:val="-24"/>
          <w:sz w:val="26"/>
          <w:szCs w:val="26"/>
          <w:lang w:val="nl-NL"/>
        </w:rPr>
        <w:object w:dxaOrig="240" w:dyaOrig="615">
          <v:shape id="_x0000_i1032" type="#_x0000_t75" style="width:11.9pt;height:30.6pt" o:ole="">
            <v:imagedata r:id="rId20" o:title=""/>
          </v:shape>
          <o:OLEObject Type="Embed" ProgID="Equation.DSMT4" ShapeID="_x0000_i1032" DrawAspect="Content" ObjectID="_1746866062" r:id="rId21"/>
        </w:object>
      </w:r>
      <w:r w:rsidR="003421EE" w:rsidRPr="000070A1">
        <w:rPr>
          <w:sz w:val="26"/>
          <w:szCs w:val="26"/>
          <w:lang w:val="nl-NL"/>
        </w:rPr>
        <w:t xml:space="preserve"> số học sinh nhóm III. Biết rằng số học sinh của nhóm I ít hơn tổng số học sinh của nhóm II và nhóm III là 18 học sinh. Tính số học sinh của mỗi nhóm.</w:t>
      </w:r>
    </w:p>
    <w:p w:rsidR="001B7D1F" w:rsidRPr="000070A1" w:rsidRDefault="001B7D1F" w:rsidP="00457B8B">
      <w:pPr>
        <w:spacing w:before="60"/>
        <w:jc w:val="both"/>
        <w:rPr>
          <w:i/>
          <w:sz w:val="26"/>
          <w:szCs w:val="26"/>
        </w:rPr>
      </w:pPr>
      <w:r w:rsidRPr="000070A1">
        <w:rPr>
          <w:b/>
          <w:sz w:val="26"/>
          <w:szCs w:val="26"/>
          <w:lang w:val="vi-VN"/>
        </w:rPr>
        <w:t xml:space="preserve">Bài </w:t>
      </w:r>
      <w:r w:rsidRPr="000070A1">
        <w:rPr>
          <w:b/>
          <w:sz w:val="26"/>
          <w:szCs w:val="26"/>
        </w:rPr>
        <w:t>3.</w:t>
      </w:r>
      <w:r w:rsidRPr="000070A1">
        <w:rPr>
          <w:sz w:val="26"/>
          <w:szCs w:val="26"/>
          <w:lang w:val="vi-VN"/>
        </w:rPr>
        <w:t xml:space="preserve"> (</w:t>
      </w:r>
      <w:r w:rsidR="00A05406" w:rsidRPr="000070A1">
        <w:rPr>
          <w:i/>
          <w:sz w:val="26"/>
          <w:szCs w:val="26"/>
        </w:rPr>
        <w:t>1</w:t>
      </w:r>
      <w:r w:rsidRPr="000070A1">
        <w:rPr>
          <w:i/>
          <w:sz w:val="26"/>
          <w:szCs w:val="26"/>
          <w:lang w:val="vi-VN"/>
        </w:rPr>
        <w:t>,</w:t>
      </w:r>
      <w:r w:rsidR="00216F37" w:rsidRPr="000070A1">
        <w:rPr>
          <w:i/>
          <w:sz w:val="26"/>
          <w:szCs w:val="26"/>
        </w:rPr>
        <w:t>0</w:t>
      </w:r>
      <w:r w:rsidRPr="000070A1">
        <w:rPr>
          <w:i/>
          <w:sz w:val="26"/>
          <w:szCs w:val="26"/>
          <w:lang w:val="vi-VN"/>
        </w:rPr>
        <w:t xml:space="preserve"> điểm</w:t>
      </w:r>
      <w:r w:rsidRPr="000070A1">
        <w:rPr>
          <w:sz w:val="26"/>
          <w:szCs w:val="26"/>
          <w:lang w:val="vi-VN"/>
        </w:rPr>
        <w:t>)</w:t>
      </w:r>
    </w:p>
    <w:p w:rsidR="00EB303E" w:rsidRPr="000070A1" w:rsidRDefault="005D15B2" w:rsidP="00457B8B">
      <w:pPr>
        <w:ind w:firstLine="720"/>
        <w:jc w:val="both"/>
        <w:rPr>
          <w:sz w:val="26"/>
          <w:szCs w:val="26"/>
          <w:lang w:val="es-ES"/>
        </w:rPr>
      </w:pPr>
      <w:r w:rsidRPr="000070A1">
        <w:rPr>
          <w:sz w:val="26"/>
          <w:szCs w:val="26"/>
          <w:lang w:val="pt-BR"/>
        </w:rPr>
        <w:t>1</w:t>
      </w:r>
      <w:r w:rsidR="00DF0C7A" w:rsidRPr="000070A1">
        <w:rPr>
          <w:sz w:val="26"/>
          <w:szCs w:val="26"/>
          <w:lang w:val="pt-BR"/>
        </w:rPr>
        <w:t>)</w:t>
      </w:r>
      <w:r w:rsidR="00794D64" w:rsidRPr="000070A1">
        <w:rPr>
          <w:sz w:val="26"/>
          <w:szCs w:val="26"/>
          <w:lang w:val="pt-BR"/>
        </w:rPr>
        <w:t xml:space="preserve"> </w:t>
      </w:r>
      <w:r w:rsidR="00EB303E" w:rsidRPr="000070A1">
        <w:rPr>
          <w:sz w:val="26"/>
          <w:szCs w:val="26"/>
          <w:lang w:val="pt-BR"/>
        </w:rPr>
        <w:t>Biết a</w:t>
      </w:r>
      <w:r w:rsidR="002101FC" w:rsidRPr="000070A1">
        <w:rPr>
          <w:sz w:val="26"/>
          <w:szCs w:val="26"/>
          <w:lang w:val="pt-BR"/>
        </w:rPr>
        <w:t xml:space="preserve"> </w:t>
      </w:r>
      <w:r w:rsidR="00EB303E" w:rsidRPr="000070A1">
        <w:rPr>
          <w:sz w:val="26"/>
          <w:szCs w:val="26"/>
          <w:lang w:val="pt-BR"/>
        </w:rPr>
        <w:t>+</w:t>
      </w:r>
      <w:r w:rsidR="002101FC" w:rsidRPr="000070A1">
        <w:rPr>
          <w:sz w:val="26"/>
          <w:szCs w:val="26"/>
          <w:lang w:val="pt-BR"/>
        </w:rPr>
        <w:t xml:space="preserve"> </w:t>
      </w:r>
      <w:r w:rsidR="00EB303E" w:rsidRPr="000070A1">
        <w:rPr>
          <w:sz w:val="26"/>
          <w:szCs w:val="26"/>
          <w:lang w:val="pt-BR"/>
        </w:rPr>
        <w:t>1 và 2a</w:t>
      </w:r>
      <w:r w:rsidR="002101FC" w:rsidRPr="000070A1">
        <w:rPr>
          <w:sz w:val="26"/>
          <w:szCs w:val="26"/>
          <w:lang w:val="pt-BR"/>
        </w:rPr>
        <w:t xml:space="preserve"> </w:t>
      </w:r>
      <w:r w:rsidR="00EB303E" w:rsidRPr="000070A1">
        <w:rPr>
          <w:sz w:val="26"/>
          <w:szCs w:val="26"/>
          <w:lang w:val="pt-BR"/>
        </w:rPr>
        <w:t>+</w:t>
      </w:r>
      <w:r w:rsidR="002101FC" w:rsidRPr="000070A1">
        <w:rPr>
          <w:sz w:val="26"/>
          <w:szCs w:val="26"/>
          <w:lang w:val="pt-BR"/>
        </w:rPr>
        <w:t xml:space="preserve"> </w:t>
      </w:r>
      <w:r w:rsidR="00EB303E" w:rsidRPr="000070A1">
        <w:rPr>
          <w:sz w:val="26"/>
          <w:szCs w:val="26"/>
          <w:lang w:val="pt-BR"/>
        </w:rPr>
        <w:t xml:space="preserve">1 đồng thời là các số chính phương. </w:t>
      </w:r>
      <w:r w:rsidR="00FA2508" w:rsidRPr="000070A1">
        <w:rPr>
          <w:sz w:val="26"/>
          <w:szCs w:val="26"/>
          <w:lang w:val="es-ES"/>
        </w:rPr>
        <w:t>Chứng minh rằng</w:t>
      </w:r>
      <w:r w:rsidR="00EB303E" w:rsidRPr="000070A1">
        <w:rPr>
          <w:sz w:val="26"/>
          <w:szCs w:val="26"/>
          <w:lang w:val="es-ES"/>
        </w:rPr>
        <w:t xml:space="preserve"> a</w:t>
      </w:r>
      <w:r w:rsidR="00023C8A">
        <w:rPr>
          <w:noProof/>
          <w:position w:val="-4"/>
          <w:sz w:val="26"/>
          <w:szCs w:val="26"/>
        </w:rPr>
        <w:drawing>
          <wp:inline distT="0" distB="0" distL="0" distR="0">
            <wp:extent cx="79375" cy="179705"/>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9375" cy="179705"/>
                    </a:xfrm>
                    <a:prstGeom prst="rect">
                      <a:avLst/>
                    </a:prstGeom>
                    <a:noFill/>
                    <a:ln>
                      <a:noFill/>
                    </a:ln>
                  </pic:spPr>
                </pic:pic>
              </a:graphicData>
            </a:graphic>
          </wp:inline>
        </w:drawing>
      </w:r>
      <w:r w:rsidR="00EB303E" w:rsidRPr="000070A1">
        <w:rPr>
          <w:sz w:val="26"/>
          <w:szCs w:val="26"/>
          <w:lang w:val="es-ES"/>
        </w:rPr>
        <w:t>12.</w:t>
      </w:r>
    </w:p>
    <w:p w:rsidR="00FA2508" w:rsidRPr="000070A1" w:rsidRDefault="00FA2508" w:rsidP="00457B8B">
      <w:pPr>
        <w:ind w:firstLine="720"/>
        <w:jc w:val="both"/>
        <w:rPr>
          <w:rFonts w:eastAsia="Calibri"/>
          <w:sz w:val="26"/>
          <w:szCs w:val="26"/>
        </w:rPr>
      </w:pPr>
      <w:r w:rsidRPr="000070A1">
        <w:rPr>
          <w:rFonts w:eastAsia="Calibri"/>
          <w:sz w:val="26"/>
          <w:szCs w:val="26"/>
        </w:rPr>
        <w:t>2</w:t>
      </w:r>
      <w:r w:rsidR="00DF0C7A" w:rsidRPr="000070A1">
        <w:rPr>
          <w:rFonts w:eastAsia="Calibri"/>
          <w:sz w:val="26"/>
          <w:szCs w:val="26"/>
        </w:rPr>
        <w:t>)</w:t>
      </w:r>
      <w:r w:rsidR="00794D64" w:rsidRPr="000070A1">
        <w:rPr>
          <w:rFonts w:eastAsia="Calibri"/>
          <w:sz w:val="26"/>
          <w:szCs w:val="26"/>
        </w:rPr>
        <w:t xml:space="preserve"> </w:t>
      </w:r>
      <w:r w:rsidRPr="000070A1">
        <w:rPr>
          <w:sz w:val="26"/>
          <w:szCs w:val="26"/>
        </w:rPr>
        <w:t>Tìm các số tự nhiên a, b thỏa mãn: (20a + 7b + 3).</w:t>
      </w:r>
      <w:r w:rsidRPr="000070A1">
        <w:rPr>
          <w:sz w:val="26"/>
          <w:szCs w:val="26"/>
          <w:lang w:val="pt-BR"/>
        </w:rPr>
        <w:t>(20</w:t>
      </w:r>
      <w:r w:rsidRPr="000070A1">
        <w:rPr>
          <w:sz w:val="26"/>
          <w:szCs w:val="26"/>
          <w:vertAlign w:val="superscript"/>
          <w:lang w:val="pt-BR"/>
        </w:rPr>
        <w:t>a</w:t>
      </w:r>
      <w:r w:rsidRPr="000070A1">
        <w:rPr>
          <w:sz w:val="26"/>
          <w:szCs w:val="26"/>
          <w:lang w:val="pt-BR"/>
        </w:rPr>
        <w:t xml:space="preserve"> + 20a + b) = 803.</w:t>
      </w:r>
    </w:p>
    <w:p w:rsidR="00E209F3" w:rsidRPr="000070A1" w:rsidRDefault="00E209F3" w:rsidP="00457B8B">
      <w:pPr>
        <w:spacing w:before="60"/>
        <w:jc w:val="both"/>
        <w:rPr>
          <w:i/>
          <w:sz w:val="26"/>
          <w:szCs w:val="26"/>
        </w:rPr>
      </w:pPr>
      <w:r w:rsidRPr="000070A1">
        <w:rPr>
          <w:b/>
          <w:sz w:val="26"/>
          <w:szCs w:val="26"/>
          <w:lang w:val="vi-VN"/>
        </w:rPr>
        <w:t xml:space="preserve">Bài </w:t>
      </w:r>
      <w:r w:rsidRPr="000070A1">
        <w:rPr>
          <w:b/>
          <w:sz w:val="26"/>
          <w:szCs w:val="26"/>
        </w:rPr>
        <w:t>4.</w:t>
      </w:r>
      <w:r w:rsidRPr="000070A1">
        <w:rPr>
          <w:sz w:val="26"/>
          <w:szCs w:val="26"/>
          <w:lang w:val="vi-VN"/>
        </w:rPr>
        <w:t xml:space="preserve"> (</w:t>
      </w:r>
      <w:r w:rsidRPr="000070A1">
        <w:rPr>
          <w:i/>
          <w:sz w:val="26"/>
          <w:szCs w:val="26"/>
        </w:rPr>
        <w:t>3</w:t>
      </w:r>
      <w:r w:rsidRPr="000070A1">
        <w:rPr>
          <w:i/>
          <w:sz w:val="26"/>
          <w:szCs w:val="26"/>
          <w:lang w:val="vi-VN"/>
        </w:rPr>
        <w:t>,</w:t>
      </w:r>
      <w:r w:rsidRPr="000070A1">
        <w:rPr>
          <w:i/>
          <w:sz w:val="26"/>
          <w:szCs w:val="26"/>
        </w:rPr>
        <w:t>0</w:t>
      </w:r>
      <w:r w:rsidRPr="000070A1">
        <w:rPr>
          <w:i/>
          <w:sz w:val="26"/>
          <w:szCs w:val="26"/>
          <w:lang w:val="vi-VN"/>
        </w:rPr>
        <w:t xml:space="preserve"> điểm</w:t>
      </w:r>
      <w:r w:rsidRPr="000070A1">
        <w:rPr>
          <w:sz w:val="26"/>
          <w:szCs w:val="26"/>
          <w:lang w:val="vi-VN"/>
        </w:rPr>
        <w:t>)</w:t>
      </w:r>
    </w:p>
    <w:p w:rsidR="00C47F22" w:rsidRPr="000070A1" w:rsidRDefault="00C47F22" w:rsidP="00457B8B">
      <w:pPr>
        <w:ind w:firstLine="720"/>
        <w:jc w:val="both"/>
        <w:rPr>
          <w:sz w:val="26"/>
          <w:szCs w:val="26"/>
        </w:rPr>
      </w:pPr>
      <w:r w:rsidRPr="000070A1">
        <w:rPr>
          <w:sz w:val="26"/>
          <w:szCs w:val="26"/>
        </w:rPr>
        <w:t>Cho tam giác ABC vuông cân tại A. Vẽ các tia Bx, Cy vuông góc với BC nằm trên nửa mặt phẳng bờ BC chứa điểm A. Gọi D là một điểm nằm giữa B và C. Đường thẳng vuông góc với AD tại A cắt Bx và Cy theo thứ tự tại E và F.</w:t>
      </w:r>
    </w:p>
    <w:p w:rsidR="006D2233" w:rsidRPr="000070A1" w:rsidRDefault="00C47F22" w:rsidP="00457B8B">
      <w:pPr>
        <w:jc w:val="both"/>
        <w:rPr>
          <w:sz w:val="26"/>
          <w:szCs w:val="26"/>
        </w:rPr>
      </w:pPr>
      <w:r w:rsidRPr="000070A1">
        <w:rPr>
          <w:sz w:val="26"/>
          <w:szCs w:val="26"/>
        </w:rPr>
        <w:tab/>
      </w:r>
      <w:r w:rsidR="008605DA" w:rsidRPr="000070A1">
        <w:rPr>
          <w:sz w:val="26"/>
          <w:szCs w:val="26"/>
        </w:rPr>
        <w:t>1</w:t>
      </w:r>
      <w:r w:rsidR="006D2233" w:rsidRPr="000070A1">
        <w:rPr>
          <w:sz w:val="26"/>
          <w:szCs w:val="26"/>
        </w:rPr>
        <w:t xml:space="preserve">) Chứng minh </w:t>
      </w:r>
      <w:r w:rsidR="006D2233" w:rsidRPr="000070A1">
        <w:rPr>
          <w:sz w:val="26"/>
          <w:szCs w:val="26"/>
        </w:rPr>
        <w:sym w:font="Symbol" w:char="F044"/>
      </w:r>
      <w:r w:rsidR="006D2233" w:rsidRPr="000070A1">
        <w:rPr>
          <w:sz w:val="26"/>
          <w:szCs w:val="26"/>
        </w:rPr>
        <w:t xml:space="preserve">AEB = </w:t>
      </w:r>
      <w:r w:rsidR="006D2233" w:rsidRPr="000070A1">
        <w:rPr>
          <w:sz w:val="26"/>
          <w:szCs w:val="26"/>
        </w:rPr>
        <w:sym w:font="Symbol" w:char="F044"/>
      </w:r>
      <w:r w:rsidR="006D2233" w:rsidRPr="000070A1">
        <w:rPr>
          <w:sz w:val="26"/>
          <w:szCs w:val="26"/>
        </w:rPr>
        <w:t>ADC</w:t>
      </w:r>
      <w:r w:rsidR="00C734A1" w:rsidRPr="000070A1">
        <w:rPr>
          <w:sz w:val="26"/>
          <w:szCs w:val="26"/>
        </w:rPr>
        <w:t>;</w:t>
      </w:r>
    </w:p>
    <w:p w:rsidR="006D2233" w:rsidRPr="000070A1" w:rsidRDefault="006D2233" w:rsidP="00457B8B">
      <w:pPr>
        <w:jc w:val="both"/>
        <w:rPr>
          <w:sz w:val="26"/>
          <w:szCs w:val="26"/>
        </w:rPr>
      </w:pPr>
      <w:r w:rsidRPr="000070A1">
        <w:rPr>
          <w:sz w:val="26"/>
          <w:szCs w:val="26"/>
        </w:rPr>
        <w:tab/>
      </w:r>
      <w:r w:rsidR="008605DA" w:rsidRPr="000070A1">
        <w:rPr>
          <w:sz w:val="26"/>
          <w:szCs w:val="26"/>
        </w:rPr>
        <w:t>2</w:t>
      </w:r>
      <w:r w:rsidRPr="000070A1">
        <w:rPr>
          <w:sz w:val="26"/>
          <w:szCs w:val="26"/>
        </w:rPr>
        <w:t>) Chứng minh tam giác  EDF vuông cân</w:t>
      </w:r>
      <w:r w:rsidR="00C734A1" w:rsidRPr="000070A1">
        <w:rPr>
          <w:sz w:val="26"/>
          <w:szCs w:val="26"/>
        </w:rPr>
        <w:t>;</w:t>
      </w:r>
    </w:p>
    <w:p w:rsidR="006D2233" w:rsidRPr="000070A1" w:rsidRDefault="006D2233" w:rsidP="00457B8B">
      <w:pPr>
        <w:jc w:val="both"/>
        <w:rPr>
          <w:sz w:val="26"/>
          <w:szCs w:val="26"/>
        </w:rPr>
      </w:pPr>
      <w:r w:rsidRPr="000070A1">
        <w:rPr>
          <w:sz w:val="26"/>
          <w:szCs w:val="26"/>
        </w:rPr>
        <w:tab/>
      </w:r>
      <w:r w:rsidR="008605DA" w:rsidRPr="000070A1">
        <w:rPr>
          <w:sz w:val="26"/>
          <w:szCs w:val="26"/>
        </w:rPr>
        <w:t>3</w:t>
      </w:r>
      <w:r w:rsidRPr="000070A1">
        <w:rPr>
          <w:sz w:val="26"/>
          <w:szCs w:val="26"/>
        </w:rPr>
        <w:t>) Xác định vị trí điểm D trên BC để EF có độ dài nhỏ nhất.</w:t>
      </w:r>
    </w:p>
    <w:p w:rsidR="00752DCC" w:rsidRPr="000070A1" w:rsidRDefault="00752DCC" w:rsidP="00457B8B">
      <w:pPr>
        <w:tabs>
          <w:tab w:val="left" w:pos="9495"/>
        </w:tabs>
        <w:spacing w:before="60"/>
        <w:jc w:val="both"/>
        <w:rPr>
          <w:b/>
          <w:bCs/>
          <w:iCs/>
          <w:sz w:val="26"/>
          <w:szCs w:val="26"/>
        </w:rPr>
      </w:pPr>
      <w:r w:rsidRPr="000070A1">
        <w:rPr>
          <w:b/>
          <w:bCs/>
          <w:iCs/>
          <w:sz w:val="26"/>
          <w:szCs w:val="26"/>
        </w:rPr>
        <w:t>II. PHẦN RIÊNG</w:t>
      </w:r>
      <w:r w:rsidRPr="000070A1">
        <w:rPr>
          <w:b/>
          <w:bCs/>
          <w:i/>
          <w:iCs/>
          <w:sz w:val="26"/>
          <w:szCs w:val="26"/>
        </w:rPr>
        <w:tab/>
      </w:r>
    </w:p>
    <w:p w:rsidR="00752DCC" w:rsidRPr="000070A1" w:rsidRDefault="006B5B25" w:rsidP="00457B8B">
      <w:pPr>
        <w:pStyle w:val="ListParagraph"/>
        <w:ind w:left="0"/>
        <w:jc w:val="both"/>
        <w:rPr>
          <w:b/>
          <w:bCs/>
          <w:iCs/>
          <w:sz w:val="26"/>
          <w:szCs w:val="26"/>
          <w:lang w:val="en-US"/>
        </w:rPr>
      </w:pPr>
      <w:r w:rsidRPr="000070A1">
        <w:rPr>
          <w:b/>
          <w:bCs/>
          <w:iCs/>
          <w:sz w:val="26"/>
          <w:szCs w:val="26"/>
          <w:lang w:val="en-US"/>
        </w:rPr>
        <w:t xml:space="preserve">1. </w:t>
      </w:r>
      <w:r w:rsidR="00E34548" w:rsidRPr="000070A1">
        <w:rPr>
          <w:b/>
          <w:bCs/>
          <w:iCs/>
          <w:sz w:val="26"/>
          <w:szCs w:val="26"/>
        </w:rPr>
        <w:t>Dành cho thí sinh bảng A</w:t>
      </w:r>
    </w:p>
    <w:p w:rsidR="00131DC7" w:rsidRPr="000070A1" w:rsidRDefault="00131DC7" w:rsidP="00457B8B">
      <w:pPr>
        <w:jc w:val="both"/>
        <w:rPr>
          <w:i/>
          <w:sz w:val="26"/>
          <w:szCs w:val="26"/>
        </w:rPr>
      </w:pPr>
      <w:r w:rsidRPr="000070A1">
        <w:rPr>
          <w:b/>
          <w:sz w:val="26"/>
          <w:szCs w:val="26"/>
          <w:lang w:val="vi-VN"/>
        </w:rPr>
        <w:t xml:space="preserve">Bài </w:t>
      </w:r>
      <w:r w:rsidRPr="000070A1">
        <w:rPr>
          <w:b/>
          <w:sz w:val="26"/>
          <w:szCs w:val="26"/>
        </w:rPr>
        <w:t>5.</w:t>
      </w:r>
      <w:r w:rsidRPr="000070A1">
        <w:rPr>
          <w:sz w:val="26"/>
          <w:szCs w:val="26"/>
          <w:lang w:val="vi-VN"/>
        </w:rPr>
        <w:t xml:space="preserve"> (</w:t>
      </w:r>
      <w:r w:rsidRPr="000070A1">
        <w:rPr>
          <w:i/>
          <w:sz w:val="26"/>
          <w:szCs w:val="26"/>
        </w:rPr>
        <w:t>2</w:t>
      </w:r>
      <w:r w:rsidRPr="000070A1">
        <w:rPr>
          <w:i/>
          <w:sz w:val="26"/>
          <w:szCs w:val="26"/>
          <w:lang w:val="vi-VN"/>
        </w:rPr>
        <w:t>,</w:t>
      </w:r>
      <w:r w:rsidRPr="000070A1">
        <w:rPr>
          <w:i/>
          <w:sz w:val="26"/>
          <w:szCs w:val="26"/>
        </w:rPr>
        <w:t>0</w:t>
      </w:r>
      <w:r w:rsidRPr="000070A1">
        <w:rPr>
          <w:i/>
          <w:sz w:val="26"/>
          <w:szCs w:val="26"/>
          <w:lang w:val="vi-VN"/>
        </w:rPr>
        <w:t xml:space="preserve"> điểm</w:t>
      </w:r>
      <w:r w:rsidRPr="000070A1">
        <w:rPr>
          <w:sz w:val="26"/>
          <w:szCs w:val="26"/>
          <w:lang w:val="vi-VN"/>
        </w:rPr>
        <w:t>)</w:t>
      </w:r>
    </w:p>
    <w:p w:rsidR="00320B8C" w:rsidRPr="000070A1" w:rsidRDefault="008154A1" w:rsidP="00457B8B">
      <w:pPr>
        <w:ind w:firstLine="720"/>
        <w:jc w:val="both"/>
      </w:pPr>
      <w:r w:rsidRPr="000070A1">
        <w:rPr>
          <w:sz w:val="26"/>
          <w:szCs w:val="26"/>
        </w:rPr>
        <w:t xml:space="preserve">1) </w:t>
      </w:r>
      <w:r w:rsidR="00DD4B47" w:rsidRPr="000070A1">
        <w:rPr>
          <w:sz w:val="26"/>
          <w:szCs w:val="26"/>
        </w:rPr>
        <w:t xml:space="preserve">Cho x thoả mãn: </w:t>
      </w:r>
      <w:r w:rsidR="00DD4B47" w:rsidRPr="000070A1">
        <w:rPr>
          <w:sz w:val="26"/>
          <w:szCs w:val="26"/>
        </w:rPr>
        <w:sym w:font="Symbol" w:char="F0BD"/>
      </w:r>
      <w:r w:rsidR="00DD4B47" w:rsidRPr="000070A1">
        <w:rPr>
          <w:sz w:val="26"/>
          <w:szCs w:val="26"/>
        </w:rPr>
        <w:t xml:space="preserve">x </w:t>
      </w:r>
      <w:r w:rsidR="005A2C38" w:rsidRPr="000070A1">
        <w:rPr>
          <w:szCs w:val="28"/>
          <w:lang w:val="fr-FR"/>
        </w:rPr>
        <w:t>–</w:t>
      </w:r>
      <w:r w:rsidR="00DD4B47" w:rsidRPr="000070A1">
        <w:rPr>
          <w:sz w:val="26"/>
          <w:szCs w:val="26"/>
        </w:rPr>
        <w:t xml:space="preserve"> 2</w:t>
      </w:r>
      <w:r w:rsidR="00DD4B47" w:rsidRPr="000070A1">
        <w:rPr>
          <w:sz w:val="26"/>
          <w:szCs w:val="26"/>
        </w:rPr>
        <w:sym w:font="Symbol" w:char="F0BD"/>
      </w:r>
      <w:r w:rsidR="00DD4B47" w:rsidRPr="000070A1">
        <w:rPr>
          <w:sz w:val="26"/>
          <w:szCs w:val="26"/>
        </w:rPr>
        <w:t>+</w:t>
      </w:r>
      <w:r w:rsidR="00DD4B47" w:rsidRPr="000070A1">
        <w:rPr>
          <w:sz w:val="26"/>
          <w:szCs w:val="26"/>
        </w:rPr>
        <w:sym w:font="Symbol" w:char="F0BD"/>
      </w:r>
      <w:r w:rsidR="00DD4B47" w:rsidRPr="000070A1">
        <w:rPr>
          <w:sz w:val="26"/>
          <w:szCs w:val="26"/>
        </w:rPr>
        <w:t xml:space="preserve">x </w:t>
      </w:r>
      <w:r w:rsidR="005A2C38" w:rsidRPr="000070A1">
        <w:rPr>
          <w:szCs w:val="28"/>
          <w:lang w:val="fr-FR"/>
        </w:rPr>
        <w:t>–</w:t>
      </w:r>
      <w:r w:rsidR="00DD4B47" w:rsidRPr="000070A1">
        <w:rPr>
          <w:sz w:val="26"/>
          <w:szCs w:val="26"/>
        </w:rPr>
        <w:t xml:space="preserve"> 3</w:t>
      </w:r>
      <w:r w:rsidR="00DD4B47" w:rsidRPr="000070A1">
        <w:rPr>
          <w:sz w:val="26"/>
          <w:szCs w:val="26"/>
        </w:rPr>
        <w:sym w:font="Symbol" w:char="F0BD"/>
      </w:r>
      <w:r w:rsidR="00DD4B47" w:rsidRPr="000070A1">
        <w:rPr>
          <w:sz w:val="26"/>
          <w:szCs w:val="26"/>
        </w:rPr>
        <w:t xml:space="preserve">+ </w:t>
      </w:r>
      <w:r w:rsidR="00DD4B47" w:rsidRPr="000070A1">
        <w:rPr>
          <w:sz w:val="26"/>
          <w:szCs w:val="26"/>
        </w:rPr>
        <w:sym w:font="Symbol" w:char="F0BD"/>
      </w:r>
      <w:r w:rsidR="00DD4B47" w:rsidRPr="000070A1">
        <w:rPr>
          <w:sz w:val="26"/>
          <w:szCs w:val="26"/>
        </w:rPr>
        <w:t xml:space="preserve">x </w:t>
      </w:r>
      <w:r w:rsidR="005A2C38" w:rsidRPr="000070A1">
        <w:rPr>
          <w:szCs w:val="28"/>
          <w:lang w:val="fr-FR"/>
        </w:rPr>
        <w:t>–</w:t>
      </w:r>
      <w:r w:rsidR="00DD4B47" w:rsidRPr="000070A1">
        <w:rPr>
          <w:sz w:val="26"/>
          <w:szCs w:val="26"/>
        </w:rPr>
        <w:t xml:space="preserve"> 4</w:t>
      </w:r>
      <w:r w:rsidR="00DD4B47" w:rsidRPr="000070A1">
        <w:rPr>
          <w:sz w:val="26"/>
          <w:szCs w:val="26"/>
        </w:rPr>
        <w:sym w:font="Symbol" w:char="F0BD"/>
      </w:r>
      <w:r w:rsidR="00DD4B47" w:rsidRPr="000070A1">
        <w:rPr>
          <w:sz w:val="26"/>
          <w:szCs w:val="26"/>
        </w:rPr>
        <w:t>+</w:t>
      </w:r>
      <w:r w:rsidR="00DD4B47" w:rsidRPr="000070A1">
        <w:rPr>
          <w:sz w:val="26"/>
          <w:szCs w:val="26"/>
        </w:rPr>
        <w:sym w:font="Symbol" w:char="F0BD"/>
      </w:r>
      <w:r w:rsidR="00DD4B47" w:rsidRPr="000070A1">
        <w:rPr>
          <w:sz w:val="26"/>
          <w:szCs w:val="26"/>
        </w:rPr>
        <w:t xml:space="preserve">x </w:t>
      </w:r>
      <w:r w:rsidR="005A2C38" w:rsidRPr="000070A1">
        <w:rPr>
          <w:szCs w:val="28"/>
          <w:lang w:val="fr-FR"/>
        </w:rPr>
        <w:t>–</w:t>
      </w:r>
      <w:r w:rsidR="00DD4B47" w:rsidRPr="000070A1">
        <w:rPr>
          <w:sz w:val="26"/>
          <w:szCs w:val="26"/>
        </w:rPr>
        <w:t xml:space="preserve"> 5</w:t>
      </w:r>
      <w:r w:rsidR="00DD4B47" w:rsidRPr="000070A1">
        <w:rPr>
          <w:sz w:val="26"/>
          <w:szCs w:val="26"/>
        </w:rPr>
        <w:sym w:font="Symbol" w:char="F0BD"/>
      </w:r>
      <w:r w:rsidR="00DD4B47" w:rsidRPr="000070A1">
        <w:rPr>
          <w:sz w:val="26"/>
          <w:szCs w:val="26"/>
        </w:rPr>
        <w:t xml:space="preserve">= 4, gọi m là giá trị nhỏ nhất của x, M là giá trị lớn nhất của x. Tính giá trị của A = m + M.  </w:t>
      </w:r>
    </w:p>
    <w:p w:rsidR="00602F8E" w:rsidRPr="000070A1" w:rsidRDefault="00F9352F" w:rsidP="00457B8B">
      <w:pPr>
        <w:ind w:firstLine="720"/>
        <w:jc w:val="both"/>
        <w:rPr>
          <w:bCs/>
          <w:sz w:val="26"/>
          <w:szCs w:val="26"/>
          <w:lang w:val="pt-BR"/>
        </w:rPr>
      </w:pPr>
      <w:r w:rsidRPr="000070A1">
        <w:rPr>
          <w:bCs/>
          <w:sz w:val="26"/>
          <w:szCs w:val="26"/>
        </w:rPr>
        <w:t>2)</w:t>
      </w:r>
      <w:r w:rsidRPr="000070A1">
        <w:rPr>
          <w:b/>
          <w:bCs/>
          <w:sz w:val="26"/>
          <w:szCs w:val="26"/>
        </w:rPr>
        <w:t xml:space="preserve"> </w:t>
      </w:r>
      <w:r w:rsidR="00602F8E" w:rsidRPr="000070A1">
        <w:rPr>
          <w:bCs/>
          <w:sz w:val="26"/>
          <w:szCs w:val="26"/>
          <w:lang w:val="pt-BR"/>
        </w:rPr>
        <w:t xml:space="preserve">Cho tam giác ABC, đường trung tuyến AM, </w:t>
      </w:r>
      <w:r w:rsidR="00602F8E" w:rsidRPr="000070A1">
        <w:rPr>
          <w:bCs/>
          <w:position w:val="-10"/>
          <w:sz w:val="26"/>
          <w:szCs w:val="26"/>
          <w:lang w:val="pt-BR"/>
        </w:rPr>
        <w:object w:dxaOrig="2100" w:dyaOrig="400">
          <v:shape id="_x0000_i1033" type="#_x0000_t75" style="width:104.9pt;height:19.85pt" o:ole="">
            <v:imagedata r:id="rId23" o:title=""/>
          </v:shape>
          <o:OLEObject Type="Embed" ProgID="Equation.DSMT4" ShapeID="_x0000_i1033" DrawAspect="Content" ObjectID="_1746866063" r:id="rId24"/>
        </w:object>
      </w:r>
      <w:r w:rsidR="00602F8E" w:rsidRPr="000070A1">
        <w:rPr>
          <w:bCs/>
          <w:sz w:val="26"/>
          <w:szCs w:val="26"/>
          <w:lang w:val="pt-BR"/>
        </w:rPr>
        <w:t xml:space="preserve">Tính số đo góc </w:t>
      </w:r>
      <w:r w:rsidR="00602F8E" w:rsidRPr="000070A1">
        <w:rPr>
          <w:bCs/>
          <w:position w:val="-6"/>
          <w:sz w:val="26"/>
          <w:szCs w:val="26"/>
          <w:lang w:val="pt-BR"/>
        </w:rPr>
        <w:object w:dxaOrig="560" w:dyaOrig="360">
          <v:shape id="_x0000_i1034" type="#_x0000_t75" style="width:27.8pt;height:18.15pt" o:ole="">
            <v:imagedata r:id="rId25" o:title=""/>
          </v:shape>
          <o:OLEObject Type="Embed" ProgID="Equation.DSMT4" ShapeID="_x0000_i1034" DrawAspect="Content" ObjectID="_1746866064" r:id="rId26"/>
        </w:object>
      </w:r>
      <w:r w:rsidR="00602F8E" w:rsidRPr="000070A1">
        <w:rPr>
          <w:bCs/>
          <w:sz w:val="26"/>
          <w:szCs w:val="26"/>
          <w:lang w:val="pt-BR"/>
        </w:rPr>
        <w:t xml:space="preserve"> biết góc </w:t>
      </w:r>
      <w:r w:rsidR="00602F8E" w:rsidRPr="000070A1">
        <w:rPr>
          <w:bCs/>
          <w:position w:val="-6"/>
          <w:sz w:val="26"/>
          <w:szCs w:val="26"/>
          <w:lang w:val="pt-BR"/>
        </w:rPr>
        <w:object w:dxaOrig="560" w:dyaOrig="360">
          <v:shape id="_x0000_i1035" type="#_x0000_t75" style="width:27.8pt;height:18.15pt" o:ole="">
            <v:imagedata r:id="rId25" o:title=""/>
          </v:shape>
          <o:OLEObject Type="Embed" ProgID="Equation.DSMT4" ShapeID="_x0000_i1035" DrawAspect="Content" ObjectID="_1746866065" r:id="rId27"/>
        </w:object>
      </w:r>
      <w:r w:rsidR="00602F8E" w:rsidRPr="000070A1">
        <w:rPr>
          <w:bCs/>
          <w:sz w:val="26"/>
          <w:szCs w:val="26"/>
          <w:lang w:val="pt-BR"/>
        </w:rPr>
        <w:t>là góc tù.</w:t>
      </w:r>
    </w:p>
    <w:p w:rsidR="00752DCC" w:rsidRPr="000070A1" w:rsidRDefault="006B5B25" w:rsidP="0012227F">
      <w:pPr>
        <w:pStyle w:val="ListParagraph"/>
        <w:spacing w:before="60"/>
        <w:ind w:left="0"/>
        <w:jc w:val="both"/>
        <w:rPr>
          <w:b/>
          <w:bCs/>
          <w:iCs/>
          <w:sz w:val="26"/>
          <w:szCs w:val="26"/>
        </w:rPr>
      </w:pPr>
      <w:r w:rsidRPr="000070A1">
        <w:rPr>
          <w:b/>
          <w:bCs/>
          <w:iCs/>
          <w:sz w:val="26"/>
          <w:szCs w:val="26"/>
        </w:rPr>
        <w:t xml:space="preserve">2. </w:t>
      </w:r>
      <w:r w:rsidR="00E34548" w:rsidRPr="000070A1">
        <w:rPr>
          <w:b/>
          <w:bCs/>
          <w:iCs/>
          <w:sz w:val="26"/>
          <w:szCs w:val="26"/>
        </w:rPr>
        <w:t>Dành cho thí sinh bảng B</w:t>
      </w:r>
    </w:p>
    <w:p w:rsidR="00E34548" w:rsidRPr="000070A1" w:rsidRDefault="00E34548" w:rsidP="00457B8B">
      <w:pPr>
        <w:jc w:val="both"/>
        <w:rPr>
          <w:i/>
          <w:sz w:val="26"/>
          <w:szCs w:val="26"/>
        </w:rPr>
      </w:pPr>
      <w:r w:rsidRPr="000070A1">
        <w:rPr>
          <w:b/>
          <w:sz w:val="26"/>
          <w:szCs w:val="26"/>
          <w:lang w:val="vi-VN"/>
        </w:rPr>
        <w:t xml:space="preserve">Bài </w:t>
      </w:r>
      <w:r w:rsidRPr="000070A1">
        <w:rPr>
          <w:b/>
          <w:sz w:val="26"/>
          <w:szCs w:val="26"/>
        </w:rPr>
        <w:t>5.</w:t>
      </w:r>
      <w:r w:rsidRPr="000070A1">
        <w:rPr>
          <w:sz w:val="26"/>
          <w:szCs w:val="26"/>
          <w:lang w:val="vi-VN"/>
        </w:rPr>
        <w:t xml:space="preserve"> (</w:t>
      </w:r>
      <w:r w:rsidRPr="000070A1">
        <w:rPr>
          <w:i/>
          <w:sz w:val="26"/>
          <w:szCs w:val="26"/>
        </w:rPr>
        <w:t>2</w:t>
      </w:r>
      <w:r w:rsidRPr="000070A1">
        <w:rPr>
          <w:i/>
          <w:sz w:val="26"/>
          <w:szCs w:val="26"/>
          <w:lang w:val="vi-VN"/>
        </w:rPr>
        <w:t>,</w:t>
      </w:r>
      <w:r w:rsidRPr="000070A1">
        <w:rPr>
          <w:i/>
          <w:sz w:val="26"/>
          <w:szCs w:val="26"/>
        </w:rPr>
        <w:t>0</w:t>
      </w:r>
      <w:r w:rsidRPr="000070A1">
        <w:rPr>
          <w:i/>
          <w:sz w:val="26"/>
          <w:szCs w:val="26"/>
          <w:lang w:val="vi-VN"/>
        </w:rPr>
        <w:t xml:space="preserve"> điểm</w:t>
      </w:r>
      <w:r w:rsidRPr="000070A1">
        <w:rPr>
          <w:sz w:val="26"/>
          <w:szCs w:val="26"/>
          <w:lang w:val="vi-VN"/>
        </w:rPr>
        <w:t>)</w:t>
      </w:r>
    </w:p>
    <w:p w:rsidR="00752DCC" w:rsidRPr="000070A1" w:rsidRDefault="00752DCC" w:rsidP="00457B8B">
      <w:pPr>
        <w:ind w:firstLine="720"/>
        <w:jc w:val="both"/>
      </w:pPr>
      <w:r w:rsidRPr="000070A1">
        <w:t>1)</w:t>
      </w:r>
      <w:r w:rsidR="00511DE0" w:rsidRPr="000070A1">
        <w:t xml:space="preserve"> Tìm giá trị nhỏ nhất của biểu thức: </w:t>
      </w:r>
      <w:r w:rsidR="00511DE0" w:rsidRPr="000070A1">
        <w:rPr>
          <w:position w:val="-14"/>
        </w:rPr>
        <w:object w:dxaOrig="3720" w:dyaOrig="400">
          <v:shape id="_x0000_i1036" type="#_x0000_t75" style="width:186pt;height:20.4pt" o:ole="">
            <v:imagedata r:id="rId28" o:title=""/>
          </v:shape>
          <o:OLEObject Type="Embed" ProgID="Equation.DSMT4" ShapeID="_x0000_i1036" DrawAspect="Content" ObjectID="_1746866066" r:id="rId29"/>
        </w:object>
      </w:r>
      <w:r w:rsidRPr="000070A1">
        <w:t xml:space="preserve"> </w:t>
      </w:r>
    </w:p>
    <w:p w:rsidR="00320B8C" w:rsidRPr="000070A1" w:rsidRDefault="00752DCC" w:rsidP="00457B8B">
      <w:pPr>
        <w:ind w:firstLine="720"/>
        <w:jc w:val="both"/>
        <w:rPr>
          <w:lang w:val="nl-NL"/>
        </w:rPr>
      </w:pPr>
      <w:r w:rsidRPr="000070A1">
        <w:rPr>
          <w:lang w:val="nl-NL"/>
        </w:rPr>
        <w:t xml:space="preserve">2) </w:t>
      </w:r>
      <w:r w:rsidR="00511DE0" w:rsidRPr="000070A1">
        <w:t xml:space="preserve">Cho tam giác ABC có </w:t>
      </w:r>
      <w:r w:rsidR="00511DE0" w:rsidRPr="000070A1">
        <w:rPr>
          <w:position w:val="-6"/>
        </w:rPr>
        <w:object w:dxaOrig="800" w:dyaOrig="360">
          <v:shape id="_x0000_i1037" type="#_x0000_t75" style="width:40.25pt;height:18.15pt" o:ole="">
            <v:imagedata r:id="rId30" o:title=""/>
          </v:shape>
          <o:OLEObject Type="Embed" ProgID="Equation.DSMT4" ShapeID="_x0000_i1037" DrawAspect="Content" ObjectID="_1746866067" r:id="rId31"/>
        </w:object>
      </w:r>
      <w:r w:rsidR="00511DE0" w:rsidRPr="000070A1">
        <w:t xml:space="preserve">, </w:t>
      </w:r>
      <w:r w:rsidR="00511DE0" w:rsidRPr="000070A1">
        <w:rPr>
          <w:position w:val="-6"/>
        </w:rPr>
        <w:object w:dxaOrig="900" w:dyaOrig="360">
          <v:shape id="_x0000_i1038" type="#_x0000_t75" style="width:44.8pt;height:18.15pt" o:ole="">
            <v:imagedata r:id="rId32" o:title=""/>
          </v:shape>
          <o:OLEObject Type="Embed" ProgID="Equation.DSMT4" ShapeID="_x0000_i1038" DrawAspect="Content" ObjectID="_1746866068" r:id="rId33"/>
        </w:object>
      </w:r>
      <w:r w:rsidR="00511DE0" w:rsidRPr="000070A1">
        <w:t xml:space="preserve">. Trên tia đối của tia CB lấy điểm D sao cho CD = 2CB. Tính </w:t>
      </w:r>
      <w:r w:rsidR="00511DE0" w:rsidRPr="000070A1">
        <w:rPr>
          <w:position w:val="-4"/>
        </w:rPr>
        <w:object w:dxaOrig="560" w:dyaOrig="340">
          <v:shape id="_x0000_i1039" type="#_x0000_t75" style="width:27.8pt;height:17pt" o:ole="">
            <v:imagedata r:id="rId34" o:title=""/>
          </v:shape>
          <o:OLEObject Type="Embed" ProgID="Equation.DSMT4" ShapeID="_x0000_i1039" DrawAspect="Content" ObjectID="_1746866069" r:id="rId35"/>
        </w:object>
      </w:r>
      <w:r w:rsidR="00511DE0" w:rsidRPr="000070A1">
        <w:t>.</w:t>
      </w:r>
    </w:p>
    <w:p w:rsidR="00B95BE6" w:rsidRPr="000070A1" w:rsidRDefault="00B95BE6" w:rsidP="00457B8B">
      <w:pPr>
        <w:jc w:val="center"/>
        <w:rPr>
          <w:b/>
          <w:noProof/>
          <w:sz w:val="28"/>
          <w:szCs w:val="28"/>
        </w:rPr>
      </w:pPr>
      <w:r w:rsidRPr="000070A1">
        <w:rPr>
          <w:b/>
          <w:noProof/>
          <w:sz w:val="28"/>
          <w:szCs w:val="28"/>
        </w:rPr>
        <w:t>---------- Hết ----------</w:t>
      </w:r>
    </w:p>
    <w:p w:rsidR="00B95BE6" w:rsidRPr="000070A1" w:rsidRDefault="00B95BE6" w:rsidP="00457B8B">
      <w:pPr>
        <w:pStyle w:val="Default"/>
        <w:jc w:val="center"/>
        <w:rPr>
          <w:i/>
          <w:noProof/>
          <w:color w:val="auto"/>
          <w:sz w:val="28"/>
          <w:szCs w:val="28"/>
          <w:lang w:val="en-US"/>
        </w:rPr>
      </w:pPr>
      <w:r w:rsidRPr="000070A1">
        <w:rPr>
          <w:i/>
          <w:noProof/>
          <w:color w:val="auto"/>
          <w:sz w:val="28"/>
          <w:szCs w:val="28"/>
          <w:lang w:val="en-US"/>
        </w:rPr>
        <w:t xml:space="preserve">   </w:t>
      </w:r>
      <w:r w:rsidRPr="000070A1">
        <w:rPr>
          <w:i/>
          <w:noProof/>
          <w:color w:val="auto"/>
          <w:sz w:val="28"/>
          <w:szCs w:val="28"/>
        </w:rPr>
        <w:t>(Đề thi</w:t>
      </w:r>
      <w:r w:rsidRPr="000070A1">
        <w:rPr>
          <w:i/>
          <w:noProof/>
          <w:color w:val="auto"/>
          <w:sz w:val="28"/>
          <w:szCs w:val="28"/>
          <w:lang w:val="en-US"/>
        </w:rPr>
        <w:t xml:space="preserve"> </w:t>
      </w:r>
      <w:r w:rsidRPr="000070A1">
        <w:rPr>
          <w:i/>
          <w:noProof/>
          <w:color w:val="auto"/>
          <w:sz w:val="28"/>
          <w:szCs w:val="28"/>
        </w:rPr>
        <w:t>có</w:t>
      </w:r>
      <w:r w:rsidRPr="000070A1">
        <w:rPr>
          <w:i/>
          <w:noProof/>
          <w:color w:val="auto"/>
          <w:sz w:val="28"/>
          <w:szCs w:val="28"/>
          <w:lang w:val="en-US"/>
        </w:rPr>
        <w:t xml:space="preserve"> 01</w:t>
      </w:r>
      <w:r w:rsidRPr="000070A1">
        <w:rPr>
          <w:i/>
          <w:noProof/>
          <w:color w:val="auto"/>
          <w:sz w:val="28"/>
          <w:szCs w:val="28"/>
        </w:rPr>
        <w:t xml:space="preserve"> trang)</w:t>
      </w:r>
    </w:p>
    <w:p w:rsidR="00B95BE6" w:rsidRPr="000070A1" w:rsidRDefault="00B95BE6" w:rsidP="00AE68BB">
      <w:pPr>
        <w:pStyle w:val="Default"/>
        <w:jc w:val="center"/>
        <w:rPr>
          <w:i/>
          <w:noProof/>
          <w:color w:val="auto"/>
          <w:sz w:val="8"/>
          <w:szCs w:val="28"/>
          <w:lang w:val="en-US"/>
        </w:rPr>
      </w:pPr>
    </w:p>
    <w:p w:rsidR="00B95BE6" w:rsidRPr="000070A1" w:rsidRDefault="00B95BE6" w:rsidP="00B95BE6">
      <w:pPr>
        <w:pStyle w:val="Default"/>
        <w:ind w:firstLine="720"/>
        <w:rPr>
          <w:i/>
          <w:noProof/>
          <w:color w:val="auto"/>
          <w:sz w:val="28"/>
          <w:szCs w:val="28"/>
          <w:lang w:val="en-US"/>
        </w:rPr>
      </w:pPr>
      <w:r w:rsidRPr="000070A1">
        <w:rPr>
          <w:i/>
          <w:noProof/>
          <w:color w:val="auto"/>
          <w:sz w:val="28"/>
          <w:szCs w:val="28"/>
        </w:rPr>
        <w:t>Họ và tên thí sinh:..................................</w:t>
      </w:r>
      <w:r w:rsidRPr="000070A1">
        <w:rPr>
          <w:i/>
          <w:noProof/>
          <w:color w:val="auto"/>
          <w:sz w:val="28"/>
          <w:szCs w:val="28"/>
          <w:lang w:val="en-US"/>
        </w:rPr>
        <w:t>..</w:t>
      </w:r>
      <w:r w:rsidRPr="000070A1">
        <w:rPr>
          <w:i/>
          <w:noProof/>
          <w:color w:val="auto"/>
          <w:sz w:val="28"/>
          <w:szCs w:val="28"/>
        </w:rPr>
        <w:t xml:space="preserve"> </w:t>
      </w:r>
      <w:r w:rsidRPr="000070A1">
        <w:rPr>
          <w:i/>
          <w:noProof/>
          <w:color w:val="auto"/>
          <w:sz w:val="28"/>
          <w:szCs w:val="28"/>
          <w:lang w:val="en-US"/>
        </w:rPr>
        <w:t>;</w:t>
      </w:r>
      <w:r w:rsidRPr="000070A1">
        <w:rPr>
          <w:i/>
          <w:noProof/>
          <w:color w:val="auto"/>
          <w:sz w:val="28"/>
          <w:szCs w:val="28"/>
        </w:rPr>
        <w:t xml:space="preserve"> Số báo danh</w:t>
      </w:r>
      <w:r w:rsidRPr="000070A1">
        <w:rPr>
          <w:i/>
          <w:noProof/>
          <w:color w:val="auto"/>
          <w:sz w:val="28"/>
          <w:szCs w:val="28"/>
          <w:lang w:val="en-US"/>
        </w:rPr>
        <w:t>:</w:t>
      </w:r>
      <w:r w:rsidRPr="000070A1">
        <w:rPr>
          <w:i/>
          <w:noProof/>
          <w:color w:val="auto"/>
          <w:sz w:val="28"/>
          <w:szCs w:val="28"/>
        </w:rPr>
        <w:t>....</w:t>
      </w:r>
      <w:r w:rsidRPr="000070A1">
        <w:rPr>
          <w:i/>
          <w:noProof/>
          <w:color w:val="auto"/>
          <w:sz w:val="28"/>
          <w:szCs w:val="28"/>
          <w:lang w:val="en-US"/>
        </w:rPr>
        <w:t>......</w:t>
      </w:r>
      <w:r w:rsidRPr="000070A1">
        <w:rPr>
          <w:i/>
          <w:noProof/>
          <w:color w:val="auto"/>
          <w:sz w:val="28"/>
          <w:szCs w:val="28"/>
        </w:rPr>
        <w:t>..........</w:t>
      </w:r>
    </w:p>
    <w:p w:rsidR="00B95BE6" w:rsidRPr="000070A1" w:rsidRDefault="00B95BE6" w:rsidP="00B95BE6">
      <w:pPr>
        <w:pStyle w:val="Default"/>
        <w:ind w:firstLine="720"/>
        <w:rPr>
          <w:i/>
          <w:noProof/>
          <w:color w:val="auto"/>
          <w:sz w:val="28"/>
          <w:szCs w:val="28"/>
          <w:lang w:val="en-US"/>
        </w:rPr>
      </w:pPr>
    </w:p>
    <w:tbl>
      <w:tblPr>
        <w:tblW w:w="10415" w:type="dxa"/>
        <w:tblInd w:w="-176" w:type="dxa"/>
        <w:tblLayout w:type="fixed"/>
        <w:tblLook w:val="01E0" w:firstRow="1" w:lastRow="1" w:firstColumn="1" w:lastColumn="1" w:noHBand="0" w:noVBand="0"/>
      </w:tblPr>
      <w:tblGrid>
        <w:gridCol w:w="851"/>
        <w:gridCol w:w="3497"/>
        <w:gridCol w:w="5074"/>
        <w:gridCol w:w="993"/>
      </w:tblGrid>
      <w:tr w:rsidR="000070A1" w:rsidRPr="000070A1" w:rsidTr="00090DAC">
        <w:trPr>
          <w:trHeight w:val="984"/>
        </w:trPr>
        <w:tc>
          <w:tcPr>
            <w:tcW w:w="4348" w:type="dxa"/>
            <w:gridSpan w:val="2"/>
          </w:tcPr>
          <w:p w:rsidR="00F874CB" w:rsidRPr="000070A1" w:rsidRDefault="00F874CB" w:rsidP="000070A1">
            <w:pPr>
              <w:jc w:val="center"/>
              <w:rPr>
                <w:noProof/>
                <w:sz w:val="26"/>
                <w:szCs w:val="26"/>
                <w:lang w:val="vi-VN"/>
              </w:rPr>
            </w:pPr>
            <w:r w:rsidRPr="000070A1">
              <w:rPr>
                <w:noProof/>
                <w:sz w:val="26"/>
                <w:szCs w:val="26"/>
                <w:lang w:val="vi-VN"/>
              </w:rPr>
              <w:t>UBND HUYỆN LƯƠNG TÀI</w:t>
            </w:r>
          </w:p>
          <w:p w:rsidR="00F874CB" w:rsidRPr="000070A1" w:rsidRDefault="00F874CB" w:rsidP="000070A1">
            <w:pPr>
              <w:jc w:val="center"/>
              <w:rPr>
                <w:b/>
                <w:noProof/>
                <w:szCs w:val="26"/>
              </w:rPr>
            </w:pPr>
            <w:r w:rsidRPr="000070A1">
              <w:rPr>
                <w:b/>
                <w:noProof/>
                <w:szCs w:val="26"/>
                <w:lang w:val="vi-VN"/>
              </w:rPr>
              <w:t>PHÒNG GIÁO DỤC VÀ ĐÀO TẠO</w:t>
            </w:r>
          </w:p>
          <w:p w:rsidR="00F874CB" w:rsidRPr="000070A1" w:rsidRDefault="00023C8A" w:rsidP="000070A1">
            <w:pPr>
              <w:jc w:val="center"/>
              <w:rPr>
                <w:b/>
                <w:bCs/>
                <w:noProof/>
              </w:rPr>
            </w:pPr>
            <w:r>
              <w:rPr>
                <w:noProof/>
                <w:sz w:val="26"/>
                <w:szCs w:val="26"/>
              </w:rPr>
              <mc:AlternateContent>
                <mc:Choice Requires="wps">
                  <w:drawing>
                    <wp:anchor distT="0" distB="0" distL="114300" distR="114300" simplePos="0" relativeHeight="251659264" behindDoc="0" locked="0" layoutInCell="1" allowOverlap="1">
                      <wp:simplePos x="0" y="0"/>
                      <wp:positionH relativeFrom="column">
                        <wp:posOffset>640080</wp:posOffset>
                      </wp:positionH>
                      <wp:positionV relativeFrom="paragraph">
                        <wp:posOffset>9525</wp:posOffset>
                      </wp:positionV>
                      <wp:extent cx="1304925" cy="0"/>
                      <wp:effectExtent l="11430" t="9525" r="7620" b="9525"/>
                      <wp:wrapNone/>
                      <wp:docPr id="2"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4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74D5BE" id="Line 32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75pt" to="153.1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"/>
                  </w:pict>
                </mc:Fallback>
              </mc:AlternateContent>
            </w:r>
          </w:p>
        </w:tc>
        <w:tc>
          <w:tcPr>
            <w:tcW w:w="6067" w:type="dxa"/>
            <w:gridSpan w:val="2"/>
          </w:tcPr>
          <w:p w:rsidR="00F874CB" w:rsidRPr="000070A1" w:rsidRDefault="00F874CB" w:rsidP="000070A1">
            <w:pPr>
              <w:jc w:val="center"/>
              <w:rPr>
                <w:b/>
                <w:bCs/>
                <w:noProof/>
              </w:rPr>
            </w:pPr>
            <w:r w:rsidRPr="000070A1">
              <w:rPr>
                <w:b/>
                <w:bCs/>
                <w:noProof/>
              </w:rPr>
              <w:t>HƯỚNG DẪN CHẤM</w:t>
            </w:r>
          </w:p>
          <w:p w:rsidR="00F874CB" w:rsidRPr="000070A1" w:rsidRDefault="00F874CB" w:rsidP="000070A1">
            <w:pPr>
              <w:jc w:val="center"/>
              <w:rPr>
                <w:b/>
                <w:noProof/>
                <w:sz w:val="26"/>
                <w:szCs w:val="26"/>
                <w:lang w:val="vi-VN"/>
              </w:rPr>
            </w:pPr>
            <w:r w:rsidRPr="000070A1">
              <w:rPr>
                <w:b/>
                <w:noProof/>
                <w:sz w:val="26"/>
                <w:szCs w:val="26"/>
              </w:rPr>
              <w:t xml:space="preserve">ĐỀ </w:t>
            </w:r>
            <w:r w:rsidRPr="000070A1">
              <w:rPr>
                <w:b/>
                <w:noProof/>
                <w:sz w:val="26"/>
                <w:szCs w:val="26"/>
                <w:lang w:val="vi-VN"/>
              </w:rPr>
              <w:t>THI</w:t>
            </w:r>
            <w:r w:rsidRPr="000070A1">
              <w:rPr>
                <w:b/>
                <w:noProof/>
                <w:sz w:val="26"/>
                <w:szCs w:val="26"/>
              </w:rPr>
              <w:t xml:space="preserve"> CHỌN HỌC SINH GIỎI </w:t>
            </w:r>
            <w:r w:rsidRPr="000070A1">
              <w:rPr>
                <w:b/>
                <w:noProof/>
                <w:sz w:val="26"/>
                <w:szCs w:val="26"/>
                <w:lang w:val="vi-VN"/>
              </w:rPr>
              <w:t xml:space="preserve">CẤP HUYỆN </w:t>
            </w:r>
          </w:p>
          <w:p w:rsidR="00F874CB" w:rsidRPr="000070A1" w:rsidRDefault="00F874CB" w:rsidP="000070A1">
            <w:pPr>
              <w:jc w:val="center"/>
              <w:rPr>
                <w:b/>
                <w:noProof/>
                <w:sz w:val="26"/>
                <w:szCs w:val="26"/>
              </w:rPr>
            </w:pPr>
            <w:r w:rsidRPr="000070A1">
              <w:rPr>
                <w:b/>
                <w:noProof/>
                <w:sz w:val="26"/>
                <w:szCs w:val="26"/>
                <w:lang w:val="vi-VN"/>
              </w:rPr>
              <w:t>Năm học 20</w:t>
            </w:r>
            <w:r w:rsidRPr="000070A1">
              <w:rPr>
                <w:b/>
                <w:noProof/>
                <w:sz w:val="26"/>
                <w:szCs w:val="26"/>
              </w:rPr>
              <w:t>22</w:t>
            </w:r>
            <w:r w:rsidRPr="000070A1">
              <w:rPr>
                <w:b/>
                <w:noProof/>
                <w:sz w:val="26"/>
                <w:szCs w:val="26"/>
                <w:lang w:val="vi-VN"/>
              </w:rPr>
              <w:t>-20</w:t>
            </w:r>
            <w:r w:rsidRPr="000070A1">
              <w:rPr>
                <w:b/>
                <w:noProof/>
                <w:sz w:val="26"/>
                <w:szCs w:val="26"/>
              </w:rPr>
              <w:t>23</w:t>
            </w:r>
          </w:p>
          <w:p w:rsidR="00F874CB" w:rsidRPr="000070A1" w:rsidRDefault="00F874CB" w:rsidP="000070A1">
            <w:pPr>
              <w:jc w:val="center"/>
              <w:rPr>
                <w:b/>
                <w:noProof/>
                <w:sz w:val="26"/>
                <w:szCs w:val="26"/>
              </w:rPr>
            </w:pPr>
            <w:r w:rsidRPr="000070A1">
              <w:rPr>
                <w:b/>
                <w:noProof/>
                <w:sz w:val="26"/>
                <w:szCs w:val="26"/>
                <w:lang w:val="vi-VN"/>
              </w:rPr>
              <w:t xml:space="preserve">Môn thi: Toán </w:t>
            </w:r>
            <w:r w:rsidRPr="000070A1">
              <w:rPr>
                <w:b/>
                <w:noProof/>
                <w:sz w:val="26"/>
                <w:szCs w:val="26"/>
              </w:rPr>
              <w:t>- L</w:t>
            </w:r>
            <w:r w:rsidRPr="000070A1">
              <w:rPr>
                <w:b/>
                <w:noProof/>
                <w:sz w:val="26"/>
                <w:szCs w:val="26"/>
                <w:lang w:val="vi-VN"/>
              </w:rPr>
              <w:t>ớp</w:t>
            </w:r>
            <w:r w:rsidRPr="000070A1">
              <w:rPr>
                <w:b/>
                <w:noProof/>
                <w:sz w:val="26"/>
                <w:szCs w:val="26"/>
              </w:rPr>
              <w:t xml:space="preserve"> 7</w:t>
            </w:r>
          </w:p>
          <w:p w:rsidR="00F874CB" w:rsidRPr="000070A1" w:rsidRDefault="00023C8A" w:rsidP="000070A1">
            <w:pPr>
              <w:jc w:val="center"/>
              <w:rPr>
                <w:b/>
                <w:noProof/>
                <w:sz w:val="26"/>
                <w:szCs w:val="26"/>
              </w:rPr>
            </w:pPr>
            <w:r>
              <w:rPr>
                <w:noProof/>
                <w:sz w:val="26"/>
                <w:szCs w:val="26"/>
              </w:rPr>
              <mc:AlternateContent>
                <mc:Choice Requires="wps">
                  <w:drawing>
                    <wp:anchor distT="0" distB="0" distL="114300" distR="114300" simplePos="0" relativeHeight="251660288" behindDoc="0" locked="0" layoutInCell="1" allowOverlap="1">
                      <wp:simplePos x="0" y="0"/>
                      <wp:positionH relativeFrom="column">
                        <wp:posOffset>1209040</wp:posOffset>
                      </wp:positionH>
                      <wp:positionV relativeFrom="paragraph">
                        <wp:posOffset>20320</wp:posOffset>
                      </wp:positionV>
                      <wp:extent cx="1469390" cy="0"/>
                      <wp:effectExtent l="8890" t="10795" r="7620" b="8255"/>
                      <wp:wrapNone/>
                      <wp:docPr id="1"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9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87A6A6" id="Line 32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2pt,1.6pt" to="210.9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CemEw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"/>
                  </w:pict>
                </mc:Fallback>
              </mc:AlternateConten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tcBorders>
              <w:bottom w:val="single" w:sz="4" w:space="0" w:color="auto"/>
            </w:tcBorders>
            <w:shd w:val="clear" w:color="auto" w:fill="auto"/>
          </w:tcPr>
          <w:p w:rsidR="00F874CB" w:rsidRPr="000070A1" w:rsidRDefault="00F874CB" w:rsidP="000070A1">
            <w:pPr>
              <w:pStyle w:val="Default"/>
              <w:jc w:val="center"/>
              <w:rPr>
                <w:b/>
                <w:noProof/>
                <w:color w:val="auto"/>
                <w:lang w:val="en-US"/>
              </w:rPr>
            </w:pPr>
            <w:r w:rsidRPr="000070A1">
              <w:rPr>
                <w:b/>
                <w:noProof/>
                <w:color w:val="auto"/>
                <w:lang w:val="en-US"/>
              </w:rPr>
              <w:t>Bài</w:t>
            </w:r>
          </w:p>
        </w:tc>
        <w:tc>
          <w:tcPr>
            <w:tcW w:w="8571" w:type="dxa"/>
            <w:gridSpan w:val="2"/>
            <w:tcBorders>
              <w:bottom w:val="single" w:sz="4" w:space="0" w:color="auto"/>
            </w:tcBorders>
            <w:shd w:val="clear" w:color="auto" w:fill="auto"/>
          </w:tcPr>
          <w:p w:rsidR="00F874CB" w:rsidRPr="000070A1" w:rsidRDefault="00F874CB" w:rsidP="000070A1">
            <w:pPr>
              <w:pStyle w:val="Default"/>
              <w:jc w:val="center"/>
              <w:rPr>
                <w:b/>
                <w:noProof/>
                <w:color w:val="auto"/>
                <w:lang w:val="en-US"/>
              </w:rPr>
            </w:pPr>
            <w:r w:rsidRPr="000070A1">
              <w:rPr>
                <w:b/>
                <w:noProof/>
                <w:color w:val="auto"/>
                <w:lang w:val="en-US"/>
              </w:rPr>
              <w:t>Lời giải sơ lược</w:t>
            </w:r>
          </w:p>
        </w:tc>
        <w:tc>
          <w:tcPr>
            <w:tcW w:w="993" w:type="dxa"/>
            <w:shd w:val="clear" w:color="auto" w:fill="auto"/>
            <w:vAlign w:val="center"/>
          </w:tcPr>
          <w:p w:rsidR="00F874CB" w:rsidRPr="000070A1" w:rsidRDefault="00F874CB" w:rsidP="000070A1">
            <w:pPr>
              <w:pStyle w:val="Default"/>
              <w:jc w:val="center"/>
              <w:rPr>
                <w:b/>
                <w:noProof/>
                <w:color w:val="auto"/>
                <w:lang w:val="en-US"/>
              </w:rPr>
            </w:pPr>
            <w:r w:rsidRPr="000070A1">
              <w:rPr>
                <w:b/>
                <w:noProof/>
                <w:color w:val="auto"/>
                <w:lang w:val="en-US"/>
              </w:rPr>
              <w:t>Điểm</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0415" w:type="dxa"/>
            <w:gridSpan w:val="4"/>
            <w:tcBorders>
              <w:bottom w:val="single" w:sz="4" w:space="0" w:color="auto"/>
            </w:tcBorders>
            <w:shd w:val="clear" w:color="auto" w:fill="BFBFBF"/>
          </w:tcPr>
          <w:p w:rsidR="00F874CB" w:rsidRPr="000070A1" w:rsidRDefault="00090DAC" w:rsidP="000070A1">
            <w:pPr>
              <w:pStyle w:val="Default"/>
              <w:rPr>
                <w:b/>
                <w:noProof/>
                <w:color w:val="auto"/>
                <w:sz w:val="26"/>
                <w:szCs w:val="26"/>
                <w:lang w:val="en-US"/>
              </w:rPr>
            </w:pPr>
            <w:r w:rsidRPr="000070A1">
              <w:rPr>
                <w:b/>
                <w:noProof/>
                <w:color w:val="auto"/>
                <w:sz w:val="26"/>
                <w:szCs w:val="26"/>
                <w:lang w:val="en-US"/>
              </w:rPr>
              <w:t>1</w:t>
            </w:r>
            <w:r w:rsidR="00F874CB" w:rsidRPr="000070A1">
              <w:rPr>
                <w:b/>
                <w:noProof/>
                <w:color w:val="auto"/>
                <w:sz w:val="26"/>
                <w:szCs w:val="26"/>
                <w:lang w:val="en-US"/>
              </w:rPr>
              <w:t xml:space="preserve"> (</w:t>
            </w:r>
            <w:r w:rsidRPr="000070A1">
              <w:rPr>
                <w:b/>
                <w:noProof/>
                <w:color w:val="auto"/>
                <w:sz w:val="26"/>
                <w:szCs w:val="26"/>
                <w:lang w:val="en-US"/>
              </w:rPr>
              <w:t>1</w:t>
            </w:r>
            <w:r w:rsidR="00F874CB" w:rsidRPr="000070A1">
              <w:rPr>
                <w:b/>
                <w:noProof/>
                <w:color w:val="auto"/>
                <w:sz w:val="26"/>
                <w:szCs w:val="26"/>
                <w:lang w:val="en-US"/>
              </w:rPr>
              <w:t>,5 điểm)</w:t>
            </w:r>
            <w:r w:rsidR="00083D98" w:rsidRPr="000070A1">
              <w:rPr>
                <w:color w:val="auto"/>
                <w:position w:val="-28"/>
                <w:sz w:val="26"/>
                <w:szCs w:val="26"/>
              </w:rPr>
              <w:t xml:space="preserve"> </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53"/>
        </w:trPr>
        <w:tc>
          <w:tcPr>
            <w:tcW w:w="851" w:type="dxa"/>
            <w:vMerge w:val="restart"/>
            <w:tcBorders>
              <w:left w:val="single" w:sz="4" w:space="0" w:color="auto"/>
              <w:right w:val="single" w:sz="4" w:space="0" w:color="auto"/>
            </w:tcBorders>
            <w:shd w:val="clear" w:color="auto" w:fill="auto"/>
          </w:tcPr>
          <w:p w:rsidR="00F874CB" w:rsidRPr="000070A1" w:rsidRDefault="007802AD" w:rsidP="000070A1">
            <w:pPr>
              <w:pStyle w:val="Default"/>
              <w:jc w:val="center"/>
              <w:rPr>
                <w:b/>
                <w:noProof/>
                <w:color w:val="auto"/>
                <w:lang w:val="en-US"/>
              </w:rPr>
            </w:pPr>
            <w:r w:rsidRPr="000070A1">
              <w:rPr>
                <w:b/>
                <w:noProof/>
                <w:color w:val="auto"/>
                <w:lang w:val="en-US"/>
              </w:rPr>
              <w:t>1.1</w:t>
            </w:r>
          </w:p>
          <w:p w:rsidR="007802AD" w:rsidRPr="000070A1" w:rsidRDefault="007802AD" w:rsidP="000070A1">
            <w:pPr>
              <w:pStyle w:val="Default"/>
              <w:jc w:val="center"/>
              <w:rPr>
                <w:b/>
                <w:noProof/>
                <w:color w:val="auto"/>
                <w:sz w:val="22"/>
                <w:szCs w:val="22"/>
                <w:lang w:val="en-US"/>
              </w:rPr>
            </w:pPr>
            <w:r w:rsidRPr="000070A1">
              <w:rPr>
                <w:b/>
                <w:noProof/>
                <w:color w:val="auto"/>
                <w:sz w:val="22"/>
                <w:szCs w:val="22"/>
                <w:lang w:val="en-US"/>
              </w:rPr>
              <w:t>(0,5)</w:t>
            </w:r>
          </w:p>
        </w:tc>
        <w:tc>
          <w:tcPr>
            <w:tcW w:w="8571" w:type="dxa"/>
            <w:gridSpan w:val="2"/>
            <w:tcBorders>
              <w:left w:val="single" w:sz="4" w:space="0" w:color="auto"/>
              <w:bottom w:val="dashSmallGap" w:sz="4" w:space="0" w:color="auto"/>
              <w:right w:val="single" w:sz="4" w:space="0" w:color="auto"/>
            </w:tcBorders>
            <w:shd w:val="clear" w:color="auto" w:fill="auto"/>
          </w:tcPr>
          <w:p w:rsidR="00F874CB" w:rsidRPr="000070A1" w:rsidRDefault="00090DAC" w:rsidP="000070A1">
            <w:pPr>
              <w:rPr>
                <w:position w:val="-64"/>
                <w:lang w:eastAsia="vi-VN"/>
              </w:rPr>
            </w:pPr>
            <w:r w:rsidRPr="000070A1">
              <w:rPr>
                <w:position w:val="-64"/>
                <w:lang w:eastAsia="vi-VN"/>
              </w:rPr>
              <w:object w:dxaOrig="3040" w:dyaOrig="1400">
                <v:shape id="_x0000_i1040" type="#_x0000_t75" style="width:152.45pt;height:69.15pt" o:ole="">
                  <v:imagedata r:id="rId36" o:title=""/>
                </v:shape>
                <o:OLEObject Type="Embed" ProgID="Equation.DSMT4" ShapeID="_x0000_i1040" DrawAspect="Content" ObjectID="_1746866070" r:id="rId37"/>
              </w:object>
            </w:r>
          </w:p>
          <w:p w:rsidR="00CC14B3" w:rsidRPr="000070A1" w:rsidRDefault="00CC14B3" w:rsidP="000070A1">
            <w:pPr>
              <w:rPr>
                <w:position w:val="-28"/>
                <w:sz w:val="26"/>
                <w:szCs w:val="26"/>
                <w:lang w:val="fr-FR"/>
              </w:rPr>
            </w:pPr>
            <w:r w:rsidRPr="000070A1">
              <w:rPr>
                <w:position w:val="-24"/>
                <w:lang w:eastAsia="vi-VN"/>
              </w:rPr>
              <w:object w:dxaOrig="1740" w:dyaOrig="620">
                <v:shape id="_x0000_i1041" type="#_x0000_t75" style="width:86.75pt;height:30.6pt" o:ole="">
                  <v:imagedata r:id="rId38" o:title=""/>
                </v:shape>
                <o:OLEObject Type="Embed" ProgID="Equation.DSMT4" ShapeID="_x0000_i1041" DrawAspect="Content" ObjectID="_1746866071" r:id="rId39"/>
              </w:object>
            </w:r>
          </w:p>
        </w:tc>
        <w:tc>
          <w:tcPr>
            <w:tcW w:w="993" w:type="dxa"/>
            <w:tcBorders>
              <w:left w:val="single" w:sz="4" w:space="0" w:color="auto"/>
              <w:bottom w:val="dashSmallGap" w:sz="4" w:space="0" w:color="auto"/>
            </w:tcBorders>
            <w:shd w:val="clear" w:color="auto" w:fill="auto"/>
            <w:vAlign w:val="center"/>
          </w:tcPr>
          <w:p w:rsidR="00F874CB" w:rsidRPr="000070A1" w:rsidRDefault="00F874CB" w:rsidP="000070A1">
            <w:pPr>
              <w:pStyle w:val="Default"/>
              <w:jc w:val="center"/>
              <w:rPr>
                <w:noProof/>
                <w:color w:val="auto"/>
                <w:lang w:val="en-US"/>
              </w:rPr>
            </w:pPr>
            <w:r w:rsidRPr="000070A1">
              <w:rPr>
                <w:noProof/>
                <w:color w:val="auto"/>
                <w:lang w:val="en-US"/>
              </w:rPr>
              <w:t>0,</w:t>
            </w:r>
            <w:r w:rsidR="00CC14B3" w:rsidRPr="000070A1">
              <w:rPr>
                <w:noProof/>
                <w:color w:val="auto"/>
                <w:lang w:val="en-US"/>
              </w:rPr>
              <w:t>2</w:t>
            </w:r>
            <w:r w:rsidRPr="000070A1">
              <w:rPr>
                <w:noProof/>
                <w:color w:val="auto"/>
                <w:lang w:val="en-US"/>
              </w:rPr>
              <w:t>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53"/>
        </w:trPr>
        <w:tc>
          <w:tcPr>
            <w:tcW w:w="851" w:type="dxa"/>
            <w:vMerge/>
            <w:tcBorders>
              <w:left w:val="single" w:sz="4" w:space="0" w:color="auto"/>
              <w:right w:val="single" w:sz="4" w:space="0" w:color="auto"/>
            </w:tcBorders>
            <w:shd w:val="clear" w:color="auto" w:fill="auto"/>
          </w:tcPr>
          <w:p w:rsidR="006D71D3" w:rsidRPr="000070A1" w:rsidRDefault="006D71D3" w:rsidP="000070A1">
            <w:pPr>
              <w:pStyle w:val="Default"/>
              <w:jc w:val="center"/>
              <w:rPr>
                <w:b/>
                <w:noProof/>
                <w:color w:val="auto"/>
                <w:lang w:val="en-US"/>
              </w:rPr>
            </w:pPr>
          </w:p>
        </w:tc>
        <w:tc>
          <w:tcPr>
            <w:tcW w:w="8571" w:type="dxa"/>
            <w:gridSpan w:val="2"/>
            <w:tcBorders>
              <w:top w:val="dashSmallGap" w:sz="4" w:space="0" w:color="auto"/>
              <w:left w:val="single" w:sz="4" w:space="0" w:color="auto"/>
              <w:bottom w:val="single" w:sz="4" w:space="0" w:color="auto"/>
              <w:right w:val="single" w:sz="4" w:space="0" w:color="auto"/>
            </w:tcBorders>
            <w:shd w:val="clear" w:color="auto" w:fill="auto"/>
          </w:tcPr>
          <w:p w:rsidR="006D71D3" w:rsidRPr="000070A1" w:rsidRDefault="00220F82" w:rsidP="000070A1">
            <w:pPr>
              <w:tabs>
                <w:tab w:val="left" w:pos="2340"/>
              </w:tabs>
              <w:rPr>
                <w:position w:val="-24"/>
                <w:lang w:eastAsia="vi-VN"/>
              </w:rPr>
            </w:pPr>
            <w:r w:rsidRPr="000070A1">
              <w:rPr>
                <w:position w:val="-24"/>
                <w:lang w:eastAsia="vi-VN"/>
              </w:rPr>
              <w:object w:dxaOrig="1660" w:dyaOrig="620">
                <v:shape id="_x0000_i1042" type="#_x0000_t75" style="width:83.35pt;height:30.6pt" o:ole="">
                  <v:imagedata r:id="rId40" o:title=""/>
                </v:shape>
                <o:OLEObject Type="Embed" ProgID="Equation.DSMT4" ShapeID="_x0000_i1042" DrawAspect="Content" ObjectID="_1746866072" r:id="rId41"/>
              </w:object>
            </w:r>
            <w:r w:rsidRPr="000070A1">
              <w:rPr>
                <w:position w:val="-28"/>
                <w:lang w:eastAsia="vi-VN"/>
              </w:rPr>
              <w:object w:dxaOrig="1660" w:dyaOrig="680">
                <v:shape id="_x0000_i1043" type="#_x0000_t75" style="width:83.35pt;height:34pt" o:ole="">
                  <v:imagedata r:id="rId42" o:title=""/>
                </v:shape>
                <o:OLEObject Type="Embed" ProgID="Equation.DSMT4" ShapeID="_x0000_i1043" DrawAspect="Content" ObjectID="_1746866073" r:id="rId43"/>
              </w:object>
            </w:r>
            <w:r w:rsidRPr="000070A1">
              <w:rPr>
                <w:position w:val="-24"/>
                <w:lang w:eastAsia="vi-VN"/>
              </w:rPr>
              <w:object w:dxaOrig="1400" w:dyaOrig="620">
                <v:shape id="_x0000_i1044" type="#_x0000_t75" style="width:70.3pt;height:30.6pt" o:ole="">
                  <v:imagedata r:id="rId44" o:title=""/>
                </v:shape>
                <o:OLEObject Type="Embed" ProgID="Equation.DSMT4" ShapeID="_x0000_i1044" DrawAspect="Content" ObjectID="_1746866074" r:id="rId45"/>
              </w:object>
            </w:r>
          </w:p>
        </w:tc>
        <w:tc>
          <w:tcPr>
            <w:tcW w:w="993" w:type="dxa"/>
            <w:tcBorders>
              <w:top w:val="dashSmallGap" w:sz="4" w:space="0" w:color="auto"/>
              <w:left w:val="single" w:sz="4" w:space="0" w:color="auto"/>
              <w:bottom w:val="single" w:sz="4" w:space="0" w:color="auto"/>
            </w:tcBorders>
            <w:shd w:val="clear" w:color="auto" w:fill="auto"/>
            <w:vAlign w:val="center"/>
          </w:tcPr>
          <w:p w:rsidR="006D71D3" w:rsidRPr="000070A1" w:rsidRDefault="00CC14B3"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431"/>
        </w:trPr>
        <w:tc>
          <w:tcPr>
            <w:tcW w:w="851" w:type="dxa"/>
            <w:vMerge w:val="restart"/>
            <w:tcBorders>
              <w:left w:val="single" w:sz="4" w:space="0" w:color="auto"/>
              <w:right w:val="single" w:sz="4" w:space="0" w:color="auto"/>
            </w:tcBorders>
            <w:shd w:val="clear" w:color="auto" w:fill="auto"/>
          </w:tcPr>
          <w:p w:rsidR="00090DAC" w:rsidRPr="000070A1" w:rsidRDefault="00090DAC" w:rsidP="000070A1">
            <w:pPr>
              <w:pStyle w:val="Default"/>
              <w:jc w:val="center"/>
              <w:rPr>
                <w:b/>
                <w:noProof/>
                <w:color w:val="auto"/>
                <w:lang w:val="en-US"/>
              </w:rPr>
            </w:pPr>
            <w:r w:rsidRPr="000070A1">
              <w:rPr>
                <w:b/>
                <w:noProof/>
                <w:color w:val="auto"/>
                <w:sz w:val="26"/>
                <w:szCs w:val="26"/>
                <w:lang w:val="en-US"/>
              </w:rPr>
              <w:t xml:space="preserve">1.2 </w:t>
            </w:r>
            <w:r w:rsidRPr="000070A1">
              <w:rPr>
                <w:b/>
                <w:noProof/>
                <w:color w:val="auto"/>
                <w:sz w:val="22"/>
                <w:szCs w:val="22"/>
                <w:lang w:val="en-US"/>
              </w:rPr>
              <w:t>(0,5)</w:t>
            </w:r>
          </w:p>
        </w:tc>
        <w:tc>
          <w:tcPr>
            <w:tcW w:w="8571" w:type="dxa"/>
            <w:gridSpan w:val="2"/>
            <w:tcBorders>
              <w:top w:val="single" w:sz="4" w:space="0" w:color="auto"/>
              <w:left w:val="single" w:sz="4" w:space="0" w:color="auto"/>
              <w:bottom w:val="dashSmallGap" w:sz="4" w:space="0" w:color="auto"/>
              <w:right w:val="single" w:sz="4" w:space="0" w:color="auto"/>
            </w:tcBorders>
            <w:shd w:val="clear" w:color="auto" w:fill="auto"/>
          </w:tcPr>
          <w:p w:rsidR="00090DAC" w:rsidRPr="000070A1" w:rsidRDefault="00090DAC" w:rsidP="000070A1">
            <w:pPr>
              <w:tabs>
                <w:tab w:val="left" w:pos="2340"/>
              </w:tabs>
              <w:rPr>
                <w:position w:val="-24"/>
                <w:lang w:eastAsia="vi-VN"/>
              </w:rPr>
            </w:pPr>
            <w:r w:rsidRPr="000070A1">
              <w:rPr>
                <w:position w:val="-66"/>
                <w:lang w:eastAsia="vi-VN"/>
              </w:rPr>
              <w:object w:dxaOrig="3640" w:dyaOrig="1440">
                <v:shape id="_x0000_i1045" type="#_x0000_t75" style="width:182.55pt;height:71.4pt" o:ole="">
                  <v:imagedata r:id="rId46" o:title=""/>
                </v:shape>
                <o:OLEObject Type="Embed" ProgID="Equation.DSMT4" ShapeID="_x0000_i1045" DrawAspect="Content" ObjectID="_1746866075" r:id="rId47"/>
              </w:object>
            </w:r>
          </w:p>
        </w:tc>
        <w:tc>
          <w:tcPr>
            <w:tcW w:w="993" w:type="dxa"/>
            <w:tcBorders>
              <w:top w:val="single" w:sz="4" w:space="0" w:color="auto"/>
              <w:left w:val="single"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431"/>
        </w:trPr>
        <w:tc>
          <w:tcPr>
            <w:tcW w:w="851" w:type="dxa"/>
            <w:vMerge/>
            <w:tcBorders>
              <w:left w:val="single" w:sz="4" w:space="0" w:color="auto"/>
              <w:right w:val="single" w:sz="4" w:space="0" w:color="auto"/>
            </w:tcBorders>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left w:val="single" w:sz="4" w:space="0" w:color="auto"/>
              <w:bottom w:val="single" w:sz="4" w:space="0" w:color="auto"/>
              <w:right w:val="single" w:sz="4" w:space="0" w:color="auto"/>
            </w:tcBorders>
            <w:shd w:val="clear" w:color="auto" w:fill="auto"/>
          </w:tcPr>
          <w:p w:rsidR="00090DAC" w:rsidRPr="000070A1" w:rsidRDefault="00090DAC" w:rsidP="000070A1">
            <w:pPr>
              <w:rPr>
                <w:noProof/>
                <w:sz w:val="26"/>
                <w:szCs w:val="26"/>
              </w:rPr>
            </w:pPr>
            <w:r w:rsidRPr="000070A1">
              <w:rPr>
                <w:position w:val="-28"/>
                <w:lang w:eastAsia="vi-VN"/>
              </w:rPr>
              <w:object w:dxaOrig="1900" w:dyaOrig="680">
                <v:shape id="_x0000_i1046" type="#_x0000_t75" style="width:95.3pt;height:34pt" o:ole="">
                  <v:imagedata r:id="rId48" o:title=""/>
                </v:shape>
                <o:OLEObject Type="Embed" ProgID="Equation.DSMT4" ShapeID="_x0000_i1046" DrawAspect="Content" ObjectID="_1746866076" r:id="rId49"/>
              </w:object>
            </w:r>
            <w:r w:rsidRPr="000070A1">
              <w:rPr>
                <w:position w:val="-24"/>
                <w:lang w:eastAsia="vi-VN"/>
              </w:rPr>
              <w:object w:dxaOrig="1440" w:dyaOrig="620">
                <v:shape id="_x0000_i1047" type="#_x0000_t75" style="width:1in;height:30.6pt" o:ole="">
                  <v:imagedata r:id="rId50" o:title=""/>
                </v:shape>
                <o:OLEObject Type="Embed" ProgID="Equation.DSMT4" ShapeID="_x0000_i1047" DrawAspect="Content" ObjectID="_1746866077" r:id="rId51"/>
              </w:object>
            </w:r>
          </w:p>
        </w:tc>
        <w:tc>
          <w:tcPr>
            <w:tcW w:w="993" w:type="dxa"/>
            <w:tcBorders>
              <w:top w:val="dashSmallGap" w:sz="4" w:space="0" w:color="auto"/>
              <w:left w:val="single" w:sz="4" w:space="0" w:color="auto"/>
              <w:bottom w:val="single"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431"/>
        </w:trPr>
        <w:tc>
          <w:tcPr>
            <w:tcW w:w="851" w:type="dxa"/>
            <w:vMerge w:val="restart"/>
            <w:tcBorders>
              <w:left w:val="single" w:sz="4" w:space="0" w:color="auto"/>
              <w:right w:val="single" w:sz="4" w:space="0" w:color="auto"/>
            </w:tcBorders>
            <w:shd w:val="clear" w:color="auto" w:fill="auto"/>
          </w:tcPr>
          <w:p w:rsidR="00090DAC" w:rsidRPr="000070A1" w:rsidRDefault="00090DAC" w:rsidP="000070A1">
            <w:pPr>
              <w:pStyle w:val="Default"/>
              <w:jc w:val="center"/>
              <w:rPr>
                <w:b/>
                <w:noProof/>
                <w:color w:val="auto"/>
                <w:sz w:val="22"/>
                <w:szCs w:val="22"/>
                <w:lang w:val="en-US"/>
              </w:rPr>
            </w:pPr>
            <w:r w:rsidRPr="000070A1">
              <w:rPr>
                <w:b/>
                <w:noProof/>
                <w:color w:val="auto"/>
                <w:sz w:val="22"/>
                <w:szCs w:val="22"/>
                <w:lang w:val="en-US"/>
              </w:rPr>
              <w:t>1.3 (0,5)</w:t>
            </w:r>
          </w:p>
        </w:tc>
        <w:tc>
          <w:tcPr>
            <w:tcW w:w="8571" w:type="dxa"/>
            <w:gridSpan w:val="2"/>
            <w:tcBorders>
              <w:top w:val="single" w:sz="4" w:space="0" w:color="auto"/>
              <w:left w:val="single" w:sz="4" w:space="0" w:color="auto"/>
              <w:bottom w:val="dashSmallGap" w:sz="4" w:space="0" w:color="auto"/>
              <w:right w:val="single" w:sz="4" w:space="0" w:color="auto"/>
            </w:tcBorders>
            <w:shd w:val="clear" w:color="auto" w:fill="auto"/>
          </w:tcPr>
          <w:p w:rsidR="00090DAC" w:rsidRPr="000070A1" w:rsidRDefault="00090DAC" w:rsidP="000070A1">
            <w:pPr>
              <w:widowControl w:val="0"/>
              <w:outlineLvl w:val="0"/>
              <w:rPr>
                <w:sz w:val="28"/>
                <w:szCs w:val="28"/>
              </w:rPr>
            </w:pPr>
            <w:r w:rsidRPr="000070A1">
              <w:rPr>
                <w:position w:val="-28"/>
                <w:sz w:val="28"/>
                <w:szCs w:val="28"/>
              </w:rPr>
              <w:object w:dxaOrig="7360" w:dyaOrig="680">
                <v:shape id="_x0000_i1048" type="#_x0000_t75" style="width:368pt;height:34pt" o:ole="">
                  <v:imagedata r:id="rId52" o:title=""/>
                </v:shape>
                <o:OLEObject Type="Embed" ProgID="Equation.DSMT4" ShapeID="_x0000_i1048" DrawAspect="Content" ObjectID="_1746866078" r:id="rId53"/>
              </w:object>
            </w:r>
          </w:p>
          <w:p w:rsidR="00090DAC" w:rsidRPr="000070A1" w:rsidRDefault="00090DAC" w:rsidP="000070A1">
            <w:pPr>
              <w:widowControl w:val="0"/>
              <w:outlineLvl w:val="0"/>
              <w:rPr>
                <w:position w:val="-24"/>
                <w:lang w:eastAsia="vi-VN"/>
              </w:rPr>
            </w:pPr>
            <w:r w:rsidRPr="000070A1">
              <w:rPr>
                <w:position w:val="-28"/>
                <w:sz w:val="28"/>
                <w:szCs w:val="28"/>
              </w:rPr>
              <w:object w:dxaOrig="5100" w:dyaOrig="680">
                <v:shape id="_x0000_i1049" type="#_x0000_t75" style="width:226.7pt;height:30.05pt" o:ole="">
                  <v:imagedata r:id="rId54" o:title=""/>
                </v:shape>
                <o:OLEObject Type="Embed" ProgID="Equation.DSMT4" ShapeID="_x0000_i1049" DrawAspect="Content" ObjectID="_1746866079" r:id="rId55"/>
              </w:object>
            </w:r>
            <w:r w:rsidRPr="000070A1">
              <w:rPr>
                <w:sz w:val="28"/>
                <w:szCs w:val="28"/>
                <w:lang w:val="pt-BR"/>
              </w:rPr>
              <w:tab/>
            </w:r>
          </w:p>
        </w:tc>
        <w:tc>
          <w:tcPr>
            <w:tcW w:w="993" w:type="dxa"/>
            <w:tcBorders>
              <w:top w:val="single" w:sz="4" w:space="0" w:color="auto"/>
              <w:left w:val="single"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431"/>
        </w:trPr>
        <w:tc>
          <w:tcPr>
            <w:tcW w:w="851" w:type="dxa"/>
            <w:vMerge/>
            <w:tcBorders>
              <w:left w:val="single" w:sz="4" w:space="0" w:color="auto"/>
              <w:right w:val="single" w:sz="4" w:space="0" w:color="auto"/>
            </w:tcBorders>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left w:val="single" w:sz="4" w:space="0" w:color="auto"/>
              <w:right w:val="single" w:sz="4" w:space="0" w:color="auto"/>
            </w:tcBorders>
            <w:shd w:val="clear" w:color="auto" w:fill="auto"/>
          </w:tcPr>
          <w:p w:rsidR="00090DAC" w:rsidRPr="000070A1" w:rsidRDefault="00090DAC" w:rsidP="000070A1">
            <w:pPr>
              <w:widowControl w:val="0"/>
              <w:outlineLvl w:val="0"/>
              <w:rPr>
                <w:sz w:val="28"/>
                <w:szCs w:val="28"/>
                <w:lang w:val="pt-BR"/>
              </w:rPr>
            </w:pPr>
            <w:r w:rsidRPr="000070A1">
              <w:rPr>
                <w:position w:val="-28"/>
                <w:sz w:val="28"/>
                <w:szCs w:val="28"/>
                <w:lang w:val="pt-BR"/>
              </w:rPr>
              <w:object w:dxaOrig="5340" w:dyaOrig="680">
                <v:shape id="_x0000_i1050" type="#_x0000_t75" style="width:267pt;height:34pt" o:ole="">
                  <v:imagedata r:id="rId56" o:title=""/>
                </v:shape>
                <o:OLEObject Type="Embed" ProgID="Equation.DSMT4" ShapeID="_x0000_i1050" DrawAspect="Content" ObjectID="_1746866080" r:id="rId57"/>
              </w:object>
            </w:r>
          </w:p>
          <w:p w:rsidR="00090DAC" w:rsidRPr="000070A1" w:rsidRDefault="00090DAC" w:rsidP="000070A1">
            <w:pPr>
              <w:rPr>
                <w:position w:val="-24"/>
                <w:lang w:eastAsia="vi-VN"/>
              </w:rPr>
            </w:pPr>
            <w:r w:rsidRPr="000070A1">
              <w:rPr>
                <w:sz w:val="28"/>
                <w:szCs w:val="28"/>
                <w:lang w:val="pt-BR"/>
              </w:rPr>
              <w:t xml:space="preserve"> </w:t>
            </w:r>
            <w:r w:rsidRPr="000070A1">
              <w:rPr>
                <w:position w:val="-28"/>
                <w:sz w:val="28"/>
                <w:szCs w:val="28"/>
                <w:lang w:val="pt-BR"/>
              </w:rPr>
              <w:object w:dxaOrig="2299" w:dyaOrig="680">
                <v:shape id="_x0000_i1051" type="#_x0000_t75" style="width:115.05pt;height:34pt" o:ole="">
                  <v:imagedata r:id="rId58" o:title=""/>
                </v:shape>
                <o:OLEObject Type="Embed" ProgID="Equation.DSMT4" ShapeID="_x0000_i1051" DrawAspect="Content" ObjectID="_1746866081" r:id="rId59"/>
              </w:object>
            </w:r>
          </w:p>
        </w:tc>
        <w:tc>
          <w:tcPr>
            <w:tcW w:w="993" w:type="dxa"/>
            <w:tcBorders>
              <w:top w:val="dashSmallGap" w:sz="4" w:space="0" w:color="auto"/>
              <w:left w:val="single"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0415" w:type="dxa"/>
            <w:gridSpan w:val="4"/>
            <w:shd w:val="clear" w:color="auto" w:fill="BFBFBF"/>
          </w:tcPr>
          <w:p w:rsidR="007802AD" w:rsidRPr="000070A1" w:rsidRDefault="007802AD" w:rsidP="000070A1">
            <w:pPr>
              <w:pStyle w:val="Default"/>
              <w:rPr>
                <w:b/>
                <w:noProof/>
                <w:color w:val="auto"/>
                <w:sz w:val="26"/>
                <w:szCs w:val="26"/>
                <w:lang w:val="en-US"/>
              </w:rPr>
            </w:pPr>
            <w:r w:rsidRPr="000070A1">
              <w:rPr>
                <w:b/>
                <w:noProof/>
                <w:color w:val="auto"/>
                <w:sz w:val="26"/>
                <w:szCs w:val="26"/>
                <w:lang w:val="en-US"/>
              </w:rPr>
              <w:t>Bài 2 (2,5 điểm)</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57"/>
        </w:trPr>
        <w:tc>
          <w:tcPr>
            <w:tcW w:w="851" w:type="dxa"/>
            <w:vMerge w:val="restart"/>
            <w:shd w:val="clear" w:color="auto" w:fill="auto"/>
          </w:tcPr>
          <w:p w:rsidR="007802AD" w:rsidRPr="000070A1" w:rsidRDefault="007802AD" w:rsidP="000070A1">
            <w:pPr>
              <w:pStyle w:val="Default"/>
              <w:jc w:val="center"/>
              <w:rPr>
                <w:b/>
                <w:noProof/>
                <w:color w:val="auto"/>
                <w:lang w:val="en-US"/>
              </w:rPr>
            </w:pPr>
            <w:r w:rsidRPr="000070A1">
              <w:rPr>
                <w:b/>
                <w:noProof/>
                <w:color w:val="auto"/>
                <w:lang w:val="en-US"/>
              </w:rPr>
              <w:t>2.1</w:t>
            </w:r>
            <w:r w:rsidR="00FE7F99" w:rsidRPr="000070A1">
              <w:rPr>
                <w:b/>
                <w:noProof/>
                <w:color w:val="auto"/>
                <w:lang w:val="en-US"/>
              </w:rPr>
              <w:t>.a</w:t>
            </w:r>
          </w:p>
          <w:p w:rsidR="007802AD" w:rsidRPr="000070A1" w:rsidRDefault="007802AD" w:rsidP="000070A1">
            <w:pPr>
              <w:pStyle w:val="Default"/>
              <w:jc w:val="center"/>
              <w:rPr>
                <w:b/>
                <w:noProof/>
                <w:color w:val="auto"/>
                <w:sz w:val="22"/>
                <w:szCs w:val="22"/>
                <w:lang w:val="en-US"/>
              </w:rPr>
            </w:pPr>
            <w:r w:rsidRPr="000070A1">
              <w:rPr>
                <w:b/>
                <w:noProof/>
                <w:color w:val="auto"/>
                <w:sz w:val="22"/>
                <w:szCs w:val="22"/>
                <w:lang w:val="en-US"/>
              </w:rPr>
              <w:t>(</w:t>
            </w:r>
            <w:r w:rsidR="00090DAC" w:rsidRPr="000070A1">
              <w:rPr>
                <w:b/>
                <w:noProof/>
                <w:color w:val="auto"/>
                <w:sz w:val="22"/>
                <w:szCs w:val="22"/>
                <w:lang w:val="en-US"/>
              </w:rPr>
              <w:t>0</w:t>
            </w:r>
            <w:r w:rsidRPr="000070A1">
              <w:rPr>
                <w:b/>
                <w:noProof/>
                <w:color w:val="auto"/>
                <w:sz w:val="22"/>
                <w:szCs w:val="22"/>
                <w:lang w:val="en-US"/>
              </w:rPr>
              <w:t>,</w:t>
            </w:r>
            <w:r w:rsidR="00090DAC" w:rsidRPr="000070A1">
              <w:rPr>
                <w:b/>
                <w:noProof/>
                <w:color w:val="auto"/>
                <w:sz w:val="22"/>
                <w:szCs w:val="22"/>
                <w:lang w:val="en-US"/>
              </w:rPr>
              <w:t>75</w:t>
            </w:r>
            <w:r w:rsidRPr="000070A1">
              <w:rPr>
                <w:b/>
                <w:noProof/>
                <w:color w:val="auto"/>
                <w:sz w:val="22"/>
                <w:szCs w:val="22"/>
                <w:lang w:val="en-US"/>
              </w:rPr>
              <w:t>)</w:t>
            </w:r>
          </w:p>
        </w:tc>
        <w:tc>
          <w:tcPr>
            <w:tcW w:w="8571" w:type="dxa"/>
            <w:gridSpan w:val="2"/>
            <w:tcBorders>
              <w:bottom w:val="dashSmallGap" w:sz="4" w:space="0" w:color="auto"/>
            </w:tcBorders>
            <w:shd w:val="clear" w:color="auto" w:fill="auto"/>
          </w:tcPr>
          <w:p w:rsidR="007802AD" w:rsidRPr="000070A1" w:rsidRDefault="00090DAC" w:rsidP="000070A1">
            <w:pPr>
              <w:tabs>
                <w:tab w:val="left" w:pos="3135"/>
              </w:tabs>
              <w:contextualSpacing/>
              <w:jc w:val="both"/>
              <w:rPr>
                <w:lang w:val="nl-NL"/>
              </w:rPr>
            </w:pPr>
            <w:r w:rsidRPr="000070A1">
              <w:rPr>
                <w:position w:val="-94"/>
                <w:lang w:val="nl-NL"/>
              </w:rPr>
              <w:object w:dxaOrig="3879" w:dyaOrig="2000">
                <v:shape id="_x0000_i1052" type="#_x0000_t75" style="width:194.55pt;height:99.2pt" o:ole="">
                  <v:imagedata r:id="rId60" o:title=""/>
                </v:shape>
                <o:OLEObject Type="Embed" ProgID="Equation.DSMT4" ShapeID="_x0000_i1052" DrawAspect="Content" ObjectID="_1746866082" r:id="rId61"/>
              </w:object>
            </w:r>
          </w:p>
        </w:tc>
        <w:tc>
          <w:tcPr>
            <w:tcW w:w="993" w:type="dxa"/>
            <w:tcBorders>
              <w:bottom w:val="dashSmallGap" w:sz="4" w:space="0" w:color="auto"/>
            </w:tcBorders>
            <w:shd w:val="clear" w:color="auto" w:fill="auto"/>
            <w:vAlign w:val="center"/>
          </w:tcPr>
          <w:p w:rsidR="007802AD" w:rsidRPr="000070A1" w:rsidRDefault="007802AD" w:rsidP="000070A1">
            <w:pPr>
              <w:pStyle w:val="Default"/>
              <w:jc w:val="center"/>
              <w:rPr>
                <w:noProof/>
                <w:color w:val="auto"/>
                <w:lang w:val="en-US"/>
              </w:rPr>
            </w:pPr>
            <w:r w:rsidRPr="000070A1">
              <w:rPr>
                <w:noProof/>
                <w:color w:val="auto"/>
                <w:lang w:val="en-US"/>
              </w:rPr>
              <w:t>0,</w:t>
            </w:r>
            <w:r w:rsidR="00090DAC" w:rsidRPr="000070A1">
              <w:rPr>
                <w:noProof/>
                <w:color w:val="auto"/>
                <w:lang w:val="en-US"/>
              </w:rPr>
              <w:t>2</w:t>
            </w:r>
            <w:r w:rsidRPr="000070A1">
              <w:rPr>
                <w:noProof/>
                <w:color w:val="auto"/>
                <w:lang w:val="en-US"/>
              </w:rPr>
              <w:t>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334"/>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090DAC" w:rsidRPr="000070A1" w:rsidRDefault="00090DAC" w:rsidP="000070A1">
            <w:pPr>
              <w:tabs>
                <w:tab w:val="left" w:pos="1810"/>
              </w:tabs>
              <w:contextualSpacing/>
              <w:jc w:val="both"/>
            </w:pPr>
            <w:r w:rsidRPr="000070A1">
              <w:rPr>
                <w:b/>
                <w:bCs/>
              </w:rPr>
              <w:t xml:space="preserve">+ </w:t>
            </w:r>
            <w:r w:rsidRPr="000070A1">
              <w:t>Nếu</w:t>
            </w:r>
            <w:r w:rsidRPr="000070A1">
              <w:rPr>
                <w:b/>
                <w:bCs/>
              </w:rPr>
              <w:t xml:space="preserve"> </w:t>
            </w:r>
            <w:r w:rsidRPr="000070A1">
              <w:rPr>
                <w:position w:val="-24"/>
              </w:rPr>
              <w:object w:dxaOrig="4180" w:dyaOrig="620">
                <v:shape id="_x0000_i1053" type="#_x0000_t75" style="width:208.6pt;height:30.6pt" o:ole="">
                  <v:imagedata r:id="rId62" o:title=""/>
                </v:shape>
                <o:OLEObject Type="Embed" ProgID="Equation.DSMT4" ShapeID="_x0000_i1053" DrawAspect="Content" ObjectID="_1746866083" r:id="rId63"/>
              </w:object>
            </w:r>
          </w:p>
          <w:p w:rsidR="00090DAC" w:rsidRPr="000070A1" w:rsidRDefault="00090DAC" w:rsidP="000070A1">
            <w:pPr>
              <w:tabs>
                <w:tab w:val="left" w:pos="1810"/>
              </w:tabs>
              <w:contextualSpacing/>
              <w:jc w:val="both"/>
              <w:rPr>
                <w:lang w:val="nl-NL"/>
              </w:rPr>
            </w:pPr>
            <w:r w:rsidRPr="000070A1">
              <w:rPr>
                <w:b/>
                <w:bCs/>
                <w:position w:val="-6"/>
              </w:rPr>
              <w:object w:dxaOrig="1920" w:dyaOrig="320">
                <v:shape id="_x0000_i1054" type="#_x0000_t75" style="width:95.8pt;height:15.85pt" o:ole="">
                  <v:imagedata r:id="rId64" o:title=""/>
                </v:shape>
                <o:OLEObject Type="Embed" ProgID="Equation.DSMT4" ShapeID="_x0000_i1054" DrawAspect="Content" ObjectID="_1746866084" r:id="rId65"/>
              </w:object>
            </w:r>
          </w:p>
        </w:tc>
        <w:tc>
          <w:tcPr>
            <w:tcW w:w="993" w:type="dxa"/>
            <w:tcBorders>
              <w:top w:val="dashSmallGap"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334"/>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tcBorders>
            <w:shd w:val="clear" w:color="auto" w:fill="auto"/>
          </w:tcPr>
          <w:p w:rsidR="00090DAC" w:rsidRPr="000070A1" w:rsidRDefault="00090DAC" w:rsidP="000070A1">
            <w:pPr>
              <w:tabs>
                <w:tab w:val="left" w:pos="1810"/>
              </w:tabs>
              <w:rPr>
                <w:rFonts w:ascii="Calibri" w:hAnsi="Calibri"/>
                <w:sz w:val="22"/>
                <w:szCs w:val="22"/>
              </w:rPr>
            </w:pPr>
            <w:r w:rsidRPr="000070A1">
              <w:rPr>
                <w:b/>
                <w:bCs/>
              </w:rPr>
              <w:t xml:space="preserve">+ </w:t>
            </w:r>
            <w:r w:rsidRPr="000070A1">
              <w:t>Nếu</w:t>
            </w:r>
            <w:r w:rsidRPr="000070A1">
              <w:rPr>
                <w:rFonts w:ascii="Calibri" w:hAnsi="Calibri"/>
                <w:sz w:val="22"/>
                <w:szCs w:val="22"/>
              </w:rPr>
              <w:t xml:space="preserve"> </w:t>
            </w:r>
            <w:r w:rsidRPr="000070A1">
              <w:rPr>
                <w:rFonts w:ascii="Calibri" w:hAnsi="Calibri"/>
                <w:position w:val="-24"/>
                <w:sz w:val="22"/>
                <w:szCs w:val="22"/>
              </w:rPr>
              <w:object w:dxaOrig="4380" w:dyaOrig="620">
                <v:shape id="_x0000_i1055" type="#_x0000_t75" style="width:218.8pt;height:30.6pt" o:ole="">
                  <v:imagedata r:id="rId66" o:title=""/>
                </v:shape>
                <o:OLEObject Type="Embed" ProgID="Equation.DSMT4" ShapeID="_x0000_i1055" DrawAspect="Content" ObjectID="_1746866085" r:id="rId67"/>
              </w:object>
            </w:r>
          </w:p>
          <w:p w:rsidR="00090DAC" w:rsidRPr="000070A1" w:rsidRDefault="00090DAC" w:rsidP="000070A1">
            <w:pPr>
              <w:tabs>
                <w:tab w:val="left" w:pos="1810"/>
              </w:tabs>
              <w:contextualSpacing/>
              <w:jc w:val="both"/>
              <w:rPr>
                <w:rFonts w:ascii="Calibri" w:hAnsi="Calibri"/>
                <w:b/>
                <w:bCs/>
                <w:position w:val="-6"/>
                <w:sz w:val="22"/>
                <w:szCs w:val="22"/>
              </w:rPr>
            </w:pPr>
            <w:r w:rsidRPr="000070A1">
              <w:rPr>
                <w:rFonts w:ascii="Calibri" w:hAnsi="Calibri"/>
                <w:b/>
                <w:bCs/>
                <w:sz w:val="22"/>
                <w:szCs w:val="22"/>
              </w:rPr>
              <w:t xml:space="preserve">   </w:t>
            </w:r>
            <w:r w:rsidRPr="000070A1">
              <w:rPr>
                <w:rFonts w:ascii="Calibri" w:hAnsi="Calibri"/>
                <w:b/>
                <w:bCs/>
                <w:position w:val="-6"/>
                <w:sz w:val="22"/>
                <w:szCs w:val="22"/>
              </w:rPr>
              <w:object w:dxaOrig="1900" w:dyaOrig="320">
                <v:shape id="_x0000_i1056" type="#_x0000_t75" style="width:94.7pt;height:15.85pt" o:ole="">
                  <v:imagedata r:id="rId68" o:title=""/>
                </v:shape>
                <o:OLEObject Type="Embed" ProgID="Equation.DSMT4" ShapeID="_x0000_i1056" DrawAspect="Content" ObjectID="_1746866086" r:id="rId69"/>
              </w:object>
            </w:r>
          </w:p>
          <w:p w:rsidR="00090DAC" w:rsidRPr="000070A1" w:rsidRDefault="00090DAC" w:rsidP="000070A1">
            <w:pPr>
              <w:tabs>
                <w:tab w:val="right" w:pos="8964"/>
              </w:tabs>
              <w:rPr>
                <w:noProof/>
                <w:sz w:val="26"/>
                <w:szCs w:val="26"/>
              </w:rPr>
            </w:pPr>
            <w:r w:rsidRPr="000070A1">
              <w:t xml:space="preserve">Vậy </w:t>
            </w:r>
            <w:r w:rsidRPr="000070A1">
              <w:rPr>
                <w:rFonts w:ascii="Calibri" w:hAnsi="Calibri"/>
                <w:b/>
                <w:bCs/>
                <w:position w:val="-14"/>
                <w:sz w:val="22"/>
                <w:szCs w:val="22"/>
              </w:rPr>
              <w:object w:dxaOrig="1260" w:dyaOrig="400">
                <v:shape id="_x0000_i1057" type="#_x0000_t75" style="width:62.35pt;height:20.4pt" o:ole="">
                  <v:imagedata r:id="rId70" o:title=""/>
                </v:shape>
                <o:OLEObject Type="Embed" ProgID="Equation.DSMT4" ShapeID="_x0000_i1057" DrawAspect="Content" ObjectID="_1746866087" r:id="rId71"/>
              </w:object>
            </w:r>
          </w:p>
        </w:tc>
        <w:tc>
          <w:tcPr>
            <w:tcW w:w="993" w:type="dxa"/>
            <w:tcBorders>
              <w:top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82"/>
        </w:trPr>
        <w:tc>
          <w:tcPr>
            <w:tcW w:w="851" w:type="dxa"/>
            <w:vMerge w:val="restart"/>
            <w:shd w:val="clear" w:color="auto" w:fill="auto"/>
          </w:tcPr>
          <w:p w:rsidR="00FE7F99" w:rsidRPr="000070A1" w:rsidRDefault="00FE7F99" w:rsidP="000070A1">
            <w:pPr>
              <w:pStyle w:val="Default"/>
              <w:jc w:val="center"/>
              <w:rPr>
                <w:b/>
                <w:noProof/>
                <w:color w:val="auto"/>
                <w:lang w:val="en-US"/>
              </w:rPr>
            </w:pPr>
            <w:r w:rsidRPr="000070A1">
              <w:rPr>
                <w:b/>
                <w:noProof/>
                <w:color w:val="auto"/>
                <w:lang w:val="en-US"/>
              </w:rPr>
              <w:t>2.1.b</w:t>
            </w:r>
          </w:p>
          <w:p w:rsidR="00FE7F99" w:rsidRPr="000070A1" w:rsidRDefault="00FE7F99" w:rsidP="000070A1">
            <w:pPr>
              <w:pStyle w:val="Default"/>
              <w:jc w:val="center"/>
              <w:rPr>
                <w:b/>
                <w:noProof/>
                <w:color w:val="auto"/>
                <w:lang w:val="en-US"/>
              </w:rPr>
            </w:pPr>
            <w:r w:rsidRPr="000070A1">
              <w:rPr>
                <w:b/>
                <w:noProof/>
                <w:color w:val="auto"/>
                <w:lang w:val="en-US"/>
              </w:rPr>
              <w:lastRenderedPageBreak/>
              <w:t>0,75</w:t>
            </w:r>
          </w:p>
        </w:tc>
        <w:tc>
          <w:tcPr>
            <w:tcW w:w="8571" w:type="dxa"/>
            <w:gridSpan w:val="2"/>
            <w:tcBorders>
              <w:bottom w:val="dashSmallGap" w:sz="4" w:space="0" w:color="auto"/>
            </w:tcBorders>
            <w:shd w:val="clear" w:color="auto" w:fill="auto"/>
          </w:tcPr>
          <w:p w:rsidR="00FE7F99" w:rsidRPr="000070A1" w:rsidRDefault="00007113" w:rsidP="000070A1">
            <w:pPr>
              <w:rPr>
                <w:position w:val="-32"/>
                <w:sz w:val="26"/>
                <w:szCs w:val="26"/>
              </w:rPr>
            </w:pPr>
            <w:r>
              <w:rPr>
                <w:rFonts w:eastAsia="Calibri"/>
                <w:position w:val="-6"/>
                <w:lang w:val="en-GB"/>
              </w:rPr>
              <w:lastRenderedPageBreak/>
              <w:pict>
                <v:shape id="_x0000_i1058" type="#_x0000_t75" style="width:94.7pt;height:18.7pt">
                  <v:imagedata r:id="rId15" o:title=""/>
                </v:shape>
              </w:pict>
            </w:r>
          </w:p>
        </w:tc>
        <w:tc>
          <w:tcPr>
            <w:tcW w:w="993" w:type="dxa"/>
            <w:tcBorders>
              <w:bottom w:val="dashSmallGap" w:sz="4" w:space="0" w:color="auto"/>
            </w:tcBorders>
            <w:shd w:val="clear" w:color="auto" w:fill="auto"/>
            <w:vAlign w:val="center"/>
          </w:tcPr>
          <w:p w:rsidR="00FE7F99" w:rsidRPr="000070A1" w:rsidRDefault="00FE7F9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83"/>
        </w:trPr>
        <w:tc>
          <w:tcPr>
            <w:tcW w:w="851" w:type="dxa"/>
            <w:vMerge/>
            <w:shd w:val="clear" w:color="auto" w:fill="auto"/>
          </w:tcPr>
          <w:p w:rsidR="00FE7F99" w:rsidRPr="000070A1" w:rsidRDefault="00FE7F99" w:rsidP="000070A1">
            <w:pPr>
              <w:pStyle w:val="Default"/>
              <w:jc w:val="center"/>
              <w:rPr>
                <w:b/>
                <w:noProof/>
                <w:color w:val="auto"/>
                <w:lang w:val="en-US"/>
              </w:rPr>
            </w:pPr>
          </w:p>
        </w:tc>
        <w:tc>
          <w:tcPr>
            <w:tcW w:w="8571" w:type="dxa"/>
            <w:gridSpan w:val="2"/>
            <w:tcBorders>
              <w:top w:val="dashSmallGap" w:sz="4" w:space="0" w:color="auto"/>
            </w:tcBorders>
            <w:shd w:val="clear" w:color="auto" w:fill="auto"/>
          </w:tcPr>
          <w:p w:rsidR="00FE7F99" w:rsidRPr="000070A1" w:rsidRDefault="00007113" w:rsidP="000070A1">
            <w:pPr>
              <w:rPr>
                <w:rFonts w:eastAsia="Calibri"/>
                <w:position w:val="-6"/>
                <w:lang w:val="en-GB"/>
              </w:rPr>
            </w:pPr>
            <w:r>
              <w:rPr>
                <w:rFonts w:eastAsia="Calibri"/>
                <w:position w:val="-6"/>
                <w:lang w:val="en-GB"/>
              </w:rPr>
              <w:pict>
                <v:shape id="_x0000_i1059" type="#_x0000_t75" style="width:116.8pt;height:18.15pt">
                  <v:imagedata r:id="rId72" o:title=""/>
                </v:shape>
              </w:pict>
            </w:r>
          </w:p>
          <w:p w:rsidR="00FE7F99" w:rsidRPr="000070A1" w:rsidRDefault="00007113" w:rsidP="000070A1">
            <w:pPr>
              <w:rPr>
                <w:sz w:val="26"/>
                <w:szCs w:val="26"/>
              </w:rPr>
            </w:pPr>
            <w:r>
              <w:rPr>
                <w:rFonts w:eastAsia="Calibri"/>
                <w:position w:val="-6"/>
                <w:lang w:val="en-GB"/>
              </w:rPr>
              <w:pict>
                <v:shape id="_x0000_i1060" type="#_x0000_t75" style="width:74.25pt;height:18.15pt">
                  <v:imagedata r:id="rId73" o:title=""/>
                </v:shape>
              </w:pict>
            </w:r>
          </w:p>
        </w:tc>
        <w:tc>
          <w:tcPr>
            <w:tcW w:w="993" w:type="dxa"/>
            <w:tcBorders>
              <w:top w:val="dashSmallGap" w:sz="4" w:space="0" w:color="auto"/>
            </w:tcBorders>
            <w:shd w:val="clear" w:color="auto" w:fill="auto"/>
            <w:vAlign w:val="center"/>
          </w:tcPr>
          <w:p w:rsidR="00FE7F99" w:rsidRPr="000070A1" w:rsidRDefault="00FE7F9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83"/>
        </w:trPr>
        <w:tc>
          <w:tcPr>
            <w:tcW w:w="851" w:type="dxa"/>
            <w:vMerge/>
            <w:shd w:val="clear" w:color="auto" w:fill="auto"/>
          </w:tcPr>
          <w:p w:rsidR="00FE7F99" w:rsidRPr="000070A1" w:rsidRDefault="00FE7F99" w:rsidP="000070A1">
            <w:pPr>
              <w:pStyle w:val="Default"/>
              <w:jc w:val="center"/>
              <w:rPr>
                <w:b/>
                <w:noProof/>
                <w:color w:val="auto"/>
                <w:lang w:val="en-US"/>
              </w:rPr>
            </w:pPr>
          </w:p>
        </w:tc>
        <w:tc>
          <w:tcPr>
            <w:tcW w:w="8571" w:type="dxa"/>
            <w:gridSpan w:val="2"/>
            <w:tcBorders>
              <w:top w:val="dashSmallGap" w:sz="4" w:space="0" w:color="auto"/>
            </w:tcBorders>
            <w:shd w:val="clear" w:color="auto" w:fill="auto"/>
          </w:tcPr>
          <w:p w:rsidR="00FE7F99" w:rsidRPr="000070A1" w:rsidRDefault="00007113" w:rsidP="000070A1">
            <w:pPr>
              <w:rPr>
                <w:rFonts w:eastAsia="Calibri"/>
                <w:lang w:val="en-GB"/>
              </w:rPr>
            </w:pPr>
            <w:r>
              <w:rPr>
                <w:rFonts w:eastAsia="Calibri"/>
                <w:position w:val="-6"/>
                <w:lang w:val="en-GB"/>
              </w:rPr>
              <w:pict>
                <v:shape id="_x0000_i1061" type="#_x0000_t75" style="width:36.3pt;height:18.15pt">
                  <v:imagedata r:id="rId74" o:title=""/>
                </v:shape>
              </w:pict>
            </w:r>
          </w:p>
          <w:p w:rsidR="00FE7F99" w:rsidRPr="000070A1" w:rsidRDefault="00007113" w:rsidP="000070A1">
            <w:pPr>
              <w:rPr>
                <w:rFonts w:eastAsia="Calibri"/>
                <w:lang w:val="en-GB"/>
              </w:rPr>
            </w:pPr>
            <w:r>
              <w:rPr>
                <w:rFonts w:eastAsia="Calibri"/>
                <w:position w:val="-6"/>
                <w:lang w:val="en-GB"/>
              </w:rPr>
              <w:pict>
                <v:shape id="_x0000_i1062" type="#_x0000_t75" style="width:29.5pt;height:14.75pt">
                  <v:imagedata r:id="rId75" o:title=""/>
                </v:shape>
              </w:pict>
            </w:r>
          </w:p>
          <w:p w:rsidR="00FE7F99" w:rsidRPr="000070A1" w:rsidRDefault="00FE7F99" w:rsidP="000070A1">
            <w:pPr>
              <w:rPr>
                <w:rFonts w:eastAsia="Calibri"/>
                <w:position w:val="-6"/>
                <w:lang w:val="en-GB"/>
              </w:rPr>
            </w:pPr>
            <w:r w:rsidRPr="000070A1">
              <w:rPr>
                <w:rFonts w:eastAsia="Calibri"/>
                <w:lang w:val="en-GB"/>
              </w:rPr>
              <w:t>Vậy x = 1</w:t>
            </w:r>
          </w:p>
        </w:tc>
        <w:tc>
          <w:tcPr>
            <w:tcW w:w="993" w:type="dxa"/>
            <w:tcBorders>
              <w:top w:val="dashSmallGap" w:sz="4" w:space="0" w:color="auto"/>
            </w:tcBorders>
            <w:shd w:val="clear" w:color="auto" w:fill="auto"/>
            <w:vAlign w:val="center"/>
          </w:tcPr>
          <w:p w:rsidR="00FE7F99" w:rsidRPr="000070A1" w:rsidRDefault="00FE7F9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42"/>
        </w:trPr>
        <w:tc>
          <w:tcPr>
            <w:tcW w:w="10415" w:type="dxa"/>
            <w:gridSpan w:val="4"/>
            <w:tcBorders>
              <w:top w:val="single" w:sz="4" w:space="0" w:color="auto"/>
            </w:tcBorders>
            <w:shd w:val="clear" w:color="auto" w:fill="A6A6A6"/>
          </w:tcPr>
          <w:p w:rsidR="00090DAC" w:rsidRPr="000070A1" w:rsidRDefault="00090DAC" w:rsidP="000070A1">
            <w:pPr>
              <w:pStyle w:val="Default"/>
              <w:rPr>
                <w:b/>
                <w:noProof/>
                <w:color w:val="auto"/>
                <w:sz w:val="26"/>
                <w:szCs w:val="26"/>
                <w:lang w:val="en-US"/>
              </w:rPr>
            </w:pP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val="restart"/>
            <w:shd w:val="clear" w:color="auto" w:fill="auto"/>
          </w:tcPr>
          <w:p w:rsidR="00090DAC" w:rsidRPr="000070A1" w:rsidRDefault="00FE7F99" w:rsidP="000070A1">
            <w:pPr>
              <w:pStyle w:val="Default"/>
              <w:jc w:val="center"/>
              <w:rPr>
                <w:b/>
                <w:noProof/>
                <w:color w:val="auto"/>
                <w:lang w:val="en-US"/>
              </w:rPr>
            </w:pPr>
            <w:r w:rsidRPr="000070A1">
              <w:rPr>
                <w:b/>
                <w:noProof/>
                <w:color w:val="auto"/>
                <w:sz w:val="26"/>
                <w:szCs w:val="26"/>
                <w:lang w:val="en-US"/>
              </w:rPr>
              <w:t>2.2. (1,0)</w:t>
            </w:r>
          </w:p>
        </w:tc>
        <w:tc>
          <w:tcPr>
            <w:tcW w:w="8571" w:type="dxa"/>
            <w:gridSpan w:val="2"/>
            <w:tcBorders>
              <w:top w:val="single" w:sz="4" w:space="0" w:color="auto"/>
              <w:bottom w:val="dashSmallGap" w:sz="4" w:space="0" w:color="auto"/>
            </w:tcBorders>
            <w:shd w:val="clear" w:color="auto" w:fill="auto"/>
          </w:tcPr>
          <w:p w:rsidR="00090DAC" w:rsidRPr="000070A1" w:rsidRDefault="00090DAC" w:rsidP="000070A1">
            <w:pPr>
              <w:tabs>
                <w:tab w:val="left" w:pos="3135"/>
              </w:tabs>
              <w:contextualSpacing/>
              <w:jc w:val="both"/>
              <w:rPr>
                <w:lang w:val="nl-NL"/>
              </w:rPr>
            </w:pPr>
            <w:r w:rsidRPr="000070A1">
              <w:rPr>
                <w:lang w:val="nl-NL"/>
              </w:rPr>
              <w:t>Gọi số học sinh của nhóm I, II, III lần lượt là x, y, z (x, y, z nguyên dương)</w:t>
            </w:r>
          </w:p>
          <w:p w:rsidR="00FE7F99" w:rsidRPr="000070A1" w:rsidRDefault="00FE7F99" w:rsidP="000070A1">
            <w:pPr>
              <w:tabs>
                <w:tab w:val="left" w:pos="3135"/>
              </w:tabs>
              <w:contextualSpacing/>
              <w:jc w:val="both"/>
              <w:rPr>
                <w:lang w:val="nl-NL"/>
              </w:rPr>
            </w:pPr>
            <w:r w:rsidRPr="000070A1">
              <w:rPr>
                <w:lang w:val="nl-NL"/>
              </w:rPr>
              <w:t xml:space="preserve">Theo bài ra ta có: </w:t>
            </w:r>
            <w:r w:rsidRPr="000070A1">
              <w:rPr>
                <w:position w:val="-24"/>
                <w:lang w:val="nl-NL"/>
              </w:rPr>
              <w:object w:dxaOrig="1579" w:dyaOrig="620">
                <v:shape id="_x0000_i1063" type="#_x0000_t75" style="width:78.8pt;height:30.6pt" o:ole="">
                  <v:imagedata r:id="rId76" o:title=""/>
                </v:shape>
                <o:OLEObject Type="Embed" ProgID="Equation.DSMT4" ShapeID="_x0000_i1063" DrawAspect="Content" ObjectID="_1746866088" r:id="rId77"/>
              </w:object>
            </w:r>
            <w:r w:rsidRPr="000070A1">
              <w:rPr>
                <w:lang w:val="nl-NL"/>
              </w:rPr>
              <w:t xml:space="preserve"> và </w:t>
            </w:r>
            <w:r w:rsidRPr="000070A1">
              <w:rPr>
                <w:position w:val="-10"/>
                <w:lang w:val="nl-NL"/>
              </w:rPr>
              <w:object w:dxaOrig="1320" w:dyaOrig="320">
                <v:shape id="_x0000_i1064" type="#_x0000_t75" style="width:66.9pt;height:15.85pt" o:ole="">
                  <v:imagedata r:id="rId78" o:title=""/>
                </v:shape>
                <o:OLEObject Type="Embed" ProgID="Equation.DSMT4" ShapeID="_x0000_i1064" DrawAspect="Content" ObjectID="_1746866089" r:id="rId79"/>
              </w:object>
            </w:r>
          </w:p>
        </w:tc>
        <w:tc>
          <w:tcPr>
            <w:tcW w:w="993" w:type="dxa"/>
            <w:tcBorders>
              <w:top w:val="single"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single" w:sz="4" w:space="0" w:color="auto"/>
              <w:bottom w:val="dashSmallGap" w:sz="4" w:space="0" w:color="auto"/>
            </w:tcBorders>
            <w:shd w:val="clear" w:color="auto" w:fill="auto"/>
          </w:tcPr>
          <w:p w:rsidR="00090DAC" w:rsidRPr="000070A1" w:rsidRDefault="00090DAC" w:rsidP="000070A1">
            <w:pPr>
              <w:tabs>
                <w:tab w:val="left" w:pos="3135"/>
              </w:tabs>
              <w:contextualSpacing/>
              <w:jc w:val="both"/>
              <w:rPr>
                <w:lang w:val="nl-NL"/>
              </w:rPr>
            </w:pPr>
            <w:r w:rsidRPr="000070A1">
              <w:rPr>
                <w:lang w:val="nl-NL"/>
              </w:rPr>
              <w:t xml:space="preserve">Từ </w:t>
            </w:r>
            <w:r w:rsidRPr="000070A1">
              <w:rPr>
                <w:position w:val="-24"/>
                <w:lang w:val="nl-NL"/>
              </w:rPr>
              <w:object w:dxaOrig="5040" w:dyaOrig="620">
                <v:shape id="_x0000_i1065" type="#_x0000_t75" style="width:251.25pt;height:30.6pt" o:ole="">
                  <v:imagedata r:id="rId80" o:title=""/>
                </v:shape>
                <o:OLEObject Type="Embed" ProgID="Equation.DSMT4" ShapeID="_x0000_i1065" DrawAspect="Content" ObjectID="_1746866090" r:id="rId81"/>
              </w:object>
            </w:r>
          </w:p>
        </w:tc>
        <w:tc>
          <w:tcPr>
            <w:tcW w:w="993" w:type="dxa"/>
            <w:tcBorders>
              <w:top w:val="single" w:sz="4" w:space="0" w:color="auto"/>
              <w:bottom w:val="dashSmallGap" w:sz="4" w:space="0" w:color="auto"/>
            </w:tcBorders>
            <w:shd w:val="clear" w:color="auto" w:fill="auto"/>
            <w:vAlign w:val="center"/>
          </w:tcPr>
          <w:p w:rsidR="00090DAC" w:rsidRPr="000070A1" w:rsidRDefault="00FE7F9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single" w:sz="4" w:space="0" w:color="auto"/>
              <w:bottom w:val="dashSmallGap" w:sz="4" w:space="0" w:color="auto"/>
            </w:tcBorders>
            <w:shd w:val="clear" w:color="auto" w:fill="auto"/>
          </w:tcPr>
          <w:p w:rsidR="00090DAC" w:rsidRPr="000070A1" w:rsidRDefault="00090DAC" w:rsidP="000070A1">
            <w:pPr>
              <w:tabs>
                <w:tab w:val="left" w:pos="3135"/>
              </w:tabs>
              <w:contextualSpacing/>
              <w:rPr>
                <w:lang w:val="nl-NL"/>
              </w:rPr>
            </w:pPr>
            <w:r w:rsidRPr="000070A1">
              <w:rPr>
                <w:lang w:val="nl-NL"/>
              </w:rPr>
              <w:t>Áp dụng tính chất của dãy tỉ số bằng nhau, ta được:</w:t>
            </w:r>
            <w:r w:rsidR="007D68D9" w:rsidRPr="000070A1">
              <w:rPr>
                <w:lang w:val="nl-NL"/>
              </w:rPr>
              <w:t xml:space="preserve"> </w:t>
            </w:r>
            <w:r w:rsidRPr="000070A1">
              <w:rPr>
                <w:position w:val="-24"/>
                <w:lang w:val="nl-NL"/>
              </w:rPr>
              <w:object w:dxaOrig="3460" w:dyaOrig="620">
                <v:shape id="_x0000_i1066" type="#_x0000_t75" style="width:172.85pt;height:30.6pt" o:ole="">
                  <v:imagedata r:id="rId82" o:title=""/>
                </v:shape>
                <o:OLEObject Type="Embed" ProgID="Equation.DSMT4" ShapeID="_x0000_i1066" DrawAspect="Content" ObjectID="_1746866091" r:id="rId83"/>
              </w:object>
            </w:r>
          </w:p>
        </w:tc>
        <w:tc>
          <w:tcPr>
            <w:tcW w:w="993" w:type="dxa"/>
            <w:tcBorders>
              <w:top w:val="single" w:sz="4" w:space="0" w:color="auto"/>
              <w:bottom w:val="dashSmallGap" w:sz="4" w:space="0" w:color="auto"/>
            </w:tcBorders>
            <w:shd w:val="clear" w:color="auto" w:fill="auto"/>
            <w:vAlign w:val="center"/>
          </w:tcPr>
          <w:p w:rsidR="00090DAC" w:rsidRPr="000070A1" w:rsidRDefault="00FE7F9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88"/>
        </w:trPr>
        <w:tc>
          <w:tcPr>
            <w:tcW w:w="851" w:type="dxa"/>
            <w:vMerge/>
            <w:tcBorders>
              <w:bottom w:val="single" w:sz="4" w:space="0" w:color="auto"/>
            </w:tcBorders>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single" w:sz="4" w:space="0" w:color="auto"/>
              <w:bottom w:val="single" w:sz="4" w:space="0" w:color="auto"/>
            </w:tcBorders>
            <w:shd w:val="clear" w:color="auto" w:fill="auto"/>
            <w:vAlign w:val="center"/>
          </w:tcPr>
          <w:p w:rsidR="00090DAC" w:rsidRPr="000070A1" w:rsidRDefault="00090DAC" w:rsidP="000070A1">
            <w:pPr>
              <w:tabs>
                <w:tab w:val="left" w:pos="3135"/>
              </w:tabs>
              <w:contextualSpacing/>
              <w:jc w:val="both"/>
              <w:rPr>
                <w:lang w:val="nl-NL"/>
              </w:rPr>
            </w:pPr>
            <w:r w:rsidRPr="000070A1">
              <w:rPr>
                <w:position w:val="-56"/>
                <w:lang w:val="nl-NL"/>
              </w:rPr>
              <w:object w:dxaOrig="2780" w:dyaOrig="1240">
                <v:shape id="_x0000_i1067" type="#_x0000_t75" style="width:139.4pt;height:62.35pt" o:ole="">
                  <v:imagedata r:id="rId84" o:title=""/>
                </v:shape>
                <o:OLEObject Type="Embed" ProgID="Equation.DSMT4" ShapeID="_x0000_i1067" DrawAspect="Content" ObjectID="_1746866092" r:id="rId85"/>
              </w:object>
            </w:r>
          </w:p>
          <w:p w:rsidR="00090DAC" w:rsidRPr="000070A1" w:rsidRDefault="00090DAC" w:rsidP="000070A1">
            <w:pPr>
              <w:jc w:val="both"/>
              <w:rPr>
                <w:bCs/>
                <w:sz w:val="26"/>
                <w:szCs w:val="26"/>
                <w:u w:val="single"/>
                <w:lang w:val="pt-BR"/>
              </w:rPr>
            </w:pPr>
            <w:r w:rsidRPr="000070A1">
              <w:rPr>
                <w:lang w:val="nl-NL"/>
              </w:rPr>
              <w:t>Vậy: Nhóm I có 24 học sinh; nhóm II có 22 học sinh, nhóm III có 20 học sinh.</w:t>
            </w:r>
          </w:p>
        </w:tc>
        <w:tc>
          <w:tcPr>
            <w:tcW w:w="993" w:type="dxa"/>
            <w:tcBorders>
              <w:top w:val="single" w:sz="4" w:space="0" w:color="auto"/>
              <w:bottom w:val="single"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42"/>
        </w:trPr>
        <w:tc>
          <w:tcPr>
            <w:tcW w:w="10415" w:type="dxa"/>
            <w:gridSpan w:val="4"/>
            <w:tcBorders>
              <w:top w:val="single" w:sz="4" w:space="0" w:color="auto"/>
            </w:tcBorders>
            <w:shd w:val="clear" w:color="auto" w:fill="A6A6A6"/>
          </w:tcPr>
          <w:p w:rsidR="00090DAC" w:rsidRPr="000070A1" w:rsidRDefault="00FE7F99" w:rsidP="000070A1">
            <w:pPr>
              <w:pStyle w:val="Default"/>
              <w:rPr>
                <w:b/>
                <w:noProof/>
                <w:color w:val="auto"/>
                <w:sz w:val="26"/>
                <w:szCs w:val="26"/>
                <w:lang w:val="en-US"/>
              </w:rPr>
            </w:pPr>
            <w:r w:rsidRPr="000070A1">
              <w:rPr>
                <w:b/>
                <w:noProof/>
                <w:color w:val="auto"/>
                <w:sz w:val="26"/>
                <w:szCs w:val="26"/>
                <w:lang w:val="en-US"/>
              </w:rPr>
              <w:t>Bài 3 (1,0 điểm)</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val="restart"/>
            <w:shd w:val="clear" w:color="auto" w:fill="auto"/>
          </w:tcPr>
          <w:p w:rsidR="00090DAC" w:rsidRPr="000070A1" w:rsidRDefault="00FE7F99" w:rsidP="000070A1">
            <w:pPr>
              <w:pStyle w:val="Default"/>
              <w:jc w:val="center"/>
              <w:rPr>
                <w:b/>
                <w:noProof/>
                <w:color w:val="auto"/>
                <w:lang w:val="en-US"/>
              </w:rPr>
            </w:pPr>
            <w:r w:rsidRPr="000070A1">
              <w:rPr>
                <w:b/>
                <w:noProof/>
                <w:color w:val="auto"/>
                <w:sz w:val="26"/>
                <w:szCs w:val="26"/>
                <w:lang w:val="en-US"/>
              </w:rPr>
              <w:t>3.1. (0, 5)</w:t>
            </w:r>
          </w:p>
        </w:tc>
        <w:tc>
          <w:tcPr>
            <w:tcW w:w="8571" w:type="dxa"/>
            <w:gridSpan w:val="2"/>
            <w:tcBorders>
              <w:top w:val="single" w:sz="4" w:space="0" w:color="auto"/>
              <w:bottom w:val="dashSmallGap" w:sz="4" w:space="0" w:color="auto"/>
            </w:tcBorders>
            <w:shd w:val="clear" w:color="auto" w:fill="auto"/>
          </w:tcPr>
          <w:p w:rsidR="00090DAC" w:rsidRPr="000070A1" w:rsidRDefault="00090DAC" w:rsidP="000070A1">
            <w:pPr>
              <w:rPr>
                <w:szCs w:val="28"/>
              </w:rPr>
            </w:pPr>
            <w:r w:rsidRPr="000070A1">
              <w:rPr>
                <w:szCs w:val="28"/>
              </w:rPr>
              <w:t>Vì 2a + 1 là số chính phương lẻ nên 2a + 1 chia cho 8 dư 1</w:t>
            </w:r>
          </w:p>
          <w:p w:rsidR="00090DAC" w:rsidRPr="000070A1" w:rsidRDefault="00090DAC" w:rsidP="000070A1">
            <w:pPr>
              <w:rPr>
                <w:szCs w:val="28"/>
              </w:rPr>
            </w:pPr>
            <w:r w:rsidRPr="000070A1">
              <w:rPr>
                <w:szCs w:val="28"/>
              </w:rPr>
              <w:t>Suy ra 2a chia hết cho 8</w:t>
            </w:r>
          </w:p>
          <w:p w:rsidR="00090DAC" w:rsidRPr="000070A1" w:rsidRDefault="00090DAC" w:rsidP="000070A1">
            <w:pPr>
              <w:rPr>
                <w:sz w:val="26"/>
                <w:szCs w:val="26"/>
              </w:rPr>
            </w:pPr>
            <w:r w:rsidRPr="000070A1">
              <w:rPr>
                <w:szCs w:val="28"/>
              </w:rPr>
              <w:t>Nên a chia hết cho 4 (1)</w:t>
            </w:r>
          </w:p>
        </w:tc>
        <w:tc>
          <w:tcPr>
            <w:tcW w:w="993" w:type="dxa"/>
            <w:tcBorders>
              <w:top w:val="single"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single" w:sz="4" w:space="0" w:color="auto"/>
              <w:bottom w:val="single" w:sz="4" w:space="0" w:color="auto"/>
            </w:tcBorders>
            <w:shd w:val="clear" w:color="auto" w:fill="auto"/>
          </w:tcPr>
          <w:p w:rsidR="00090DAC" w:rsidRPr="000070A1" w:rsidRDefault="00090DAC" w:rsidP="000070A1">
            <w:pPr>
              <w:rPr>
                <w:szCs w:val="28"/>
              </w:rPr>
            </w:pPr>
            <w:r w:rsidRPr="000070A1">
              <w:rPr>
                <w:szCs w:val="28"/>
              </w:rPr>
              <w:t xml:space="preserve">Ta có (a + 1) + (2a+1) = 3a + 2 chia cho 3 dư 2 </w:t>
            </w:r>
          </w:p>
          <w:p w:rsidR="00090DAC" w:rsidRPr="000070A1" w:rsidRDefault="00090DAC" w:rsidP="000070A1">
            <w:pPr>
              <w:rPr>
                <w:szCs w:val="28"/>
              </w:rPr>
            </w:pPr>
            <w:r w:rsidRPr="000070A1">
              <w:rPr>
                <w:szCs w:val="28"/>
              </w:rPr>
              <w:t>mà số chính phương chia cho 3 dư 0 hoặc 1 nên a + 1 và 2a + 1 chia cho 3 cùng dư 1</w:t>
            </w:r>
          </w:p>
          <w:p w:rsidR="00090DAC" w:rsidRPr="000070A1" w:rsidRDefault="00090DAC" w:rsidP="000070A1">
            <w:pPr>
              <w:rPr>
                <w:szCs w:val="28"/>
              </w:rPr>
            </w:pPr>
            <w:r w:rsidRPr="000070A1">
              <w:rPr>
                <w:szCs w:val="28"/>
              </w:rPr>
              <w:t>nên a chia hết cho 3 (2)</w:t>
            </w:r>
          </w:p>
          <w:p w:rsidR="00090DAC" w:rsidRPr="000070A1" w:rsidRDefault="00DC0547" w:rsidP="000070A1">
            <w:pPr>
              <w:rPr>
                <w:sz w:val="26"/>
                <w:szCs w:val="26"/>
              </w:rPr>
            </w:pPr>
            <w:r>
              <w:rPr>
                <w:szCs w:val="28"/>
              </w:rPr>
              <w:t>Từ (1); (2); 3.4 =12;</w:t>
            </w:r>
            <w:r w:rsidR="00090DAC" w:rsidRPr="000070A1">
              <w:rPr>
                <w:szCs w:val="28"/>
              </w:rPr>
              <w:t xml:space="preserve"> (3,4)=1 nên </w:t>
            </w:r>
            <w:r w:rsidR="00090DAC" w:rsidRPr="000070A1">
              <w:rPr>
                <w:szCs w:val="28"/>
                <w:lang w:val="es-ES"/>
              </w:rPr>
              <w:t xml:space="preserve"> a</w:t>
            </w:r>
            <w:r w:rsidR="00023C8A">
              <w:rPr>
                <w:noProof/>
                <w:position w:val="-4"/>
                <w:szCs w:val="28"/>
              </w:rPr>
              <w:drawing>
                <wp:inline distT="0" distB="0" distL="0" distR="0">
                  <wp:extent cx="79375" cy="179705"/>
                  <wp:effectExtent l="0" t="0" r="0" b="0"/>
                  <wp:docPr id="4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9375" cy="179705"/>
                          </a:xfrm>
                          <a:prstGeom prst="rect">
                            <a:avLst/>
                          </a:prstGeom>
                          <a:noFill/>
                          <a:ln>
                            <a:noFill/>
                          </a:ln>
                        </pic:spPr>
                      </pic:pic>
                    </a:graphicData>
                  </a:graphic>
                </wp:inline>
              </w:drawing>
            </w:r>
            <w:r w:rsidR="00090DAC" w:rsidRPr="000070A1">
              <w:rPr>
                <w:szCs w:val="28"/>
                <w:lang w:val="es-ES"/>
              </w:rPr>
              <w:t>12.</w:t>
            </w:r>
          </w:p>
        </w:tc>
        <w:tc>
          <w:tcPr>
            <w:tcW w:w="993" w:type="dxa"/>
            <w:tcBorders>
              <w:top w:val="single" w:sz="4" w:space="0" w:color="auto"/>
              <w:bottom w:val="single"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val="restart"/>
            <w:shd w:val="clear" w:color="auto" w:fill="auto"/>
          </w:tcPr>
          <w:p w:rsidR="00090DAC" w:rsidRPr="000070A1" w:rsidRDefault="00FE7F99" w:rsidP="000070A1">
            <w:pPr>
              <w:pStyle w:val="Default"/>
              <w:jc w:val="center"/>
              <w:rPr>
                <w:b/>
                <w:noProof/>
                <w:color w:val="auto"/>
                <w:lang w:val="en-US"/>
              </w:rPr>
            </w:pPr>
            <w:r w:rsidRPr="000070A1">
              <w:rPr>
                <w:b/>
                <w:noProof/>
                <w:color w:val="auto"/>
                <w:sz w:val="26"/>
                <w:szCs w:val="26"/>
                <w:lang w:val="en-US"/>
              </w:rPr>
              <w:t>3.2 (0,5)</w:t>
            </w:r>
          </w:p>
        </w:tc>
        <w:tc>
          <w:tcPr>
            <w:tcW w:w="8571" w:type="dxa"/>
            <w:gridSpan w:val="2"/>
            <w:tcBorders>
              <w:top w:val="single" w:sz="4" w:space="0" w:color="auto"/>
              <w:bottom w:val="dashSmallGap" w:sz="4" w:space="0" w:color="auto"/>
            </w:tcBorders>
            <w:shd w:val="clear" w:color="auto" w:fill="auto"/>
          </w:tcPr>
          <w:p w:rsidR="00090DAC" w:rsidRPr="000070A1" w:rsidRDefault="00090DAC" w:rsidP="000070A1">
            <w:pPr>
              <w:rPr>
                <w:rFonts w:eastAsia="Calibri"/>
                <w:szCs w:val="28"/>
                <w:lang w:val="pt-BR"/>
              </w:rPr>
            </w:pPr>
            <w:r w:rsidRPr="000070A1">
              <w:rPr>
                <w:rFonts w:eastAsia="Calibri"/>
                <w:szCs w:val="28"/>
              </w:rPr>
              <w:t xml:space="preserve"> </w:t>
            </w:r>
            <w:r w:rsidRPr="000070A1">
              <w:rPr>
                <w:rFonts w:eastAsia="Calibri"/>
                <w:szCs w:val="28"/>
                <w:lang w:val="pt-BR"/>
              </w:rPr>
              <w:t>(20a + 7b + 3) . (20</w:t>
            </w:r>
            <w:r w:rsidRPr="000070A1">
              <w:rPr>
                <w:rFonts w:eastAsia="Calibri"/>
                <w:szCs w:val="28"/>
                <w:vertAlign w:val="superscript"/>
                <w:lang w:val="pt-BR"/>
              </w:rPr>
              <w:t>a</w:t>
            </w:r>
            <w:r w:rsidRPr="000070A1">
              <w:rPr>
                <w:rFonts w:eastAsia="Calibri"/>
                <w:szCs w:val="28"/>
                <w:lang w:val="pt-BR"/>
              </w:rPr>
              <w:t xml:space="preserve"> + 20a + b) = 803    </w:t>
            </w:r>
          </w:p>
          <w:p w:rsidR="00090DAC" w:rsidRPr="000070A1" w:rsidRDefault="00090DAC" w:rsidP="000070A1">
            <w:pPr>
              <w:ind w:left="539" w:hanging="539"/>
              <w:rPr>
                <w:rFonts w:eastAsia="Calibri"/>
                <w:szCs w:val="28"/>
                <w:lang w:val="pt-BR"/>
              </w:rPr>
            </w:pPr>
            <w:r w:rsidRPr="000070A1">
              <w:rPr>
                <w:rFonts w:eastAsia="Calibri"/>
                <w:spacing w:val="-6"/>
                <w:szCs w:val="28"/>
                <w:lang w:val="pt-BR"/>
              </w:rPr>
              <w:t xml:space="preserve">   </w:t>
            </w:r>
            <w:r w:rsidR="00023C8A">
              <w:rPr>
                <w:rFonts w:eastAsia="Calibri"/>
                <w:noProof/>
                <w:position w:val="-6"/>
                <w:szCs w:val="28"/>
              </w:rPr>
              <w:drawing>
                <wp:inline distT="0" distB="0" distL="0" distR="0">
                  <wp:extent cx="194310" cy="151130"/>
                  <wp:effectExtent l="0" t="0" r="0" b="1270"/>
                  <wp:docPr id="4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4310" cy="151130"/>
                          </a:xfrm>
                          <a:prstGeom prst="rect">
                            <a:avLst/>
                          </a:prstGeom>
                          <a:noFill/>
                          <a:ln>
                            <a:noFill/>
                          </a:ln>
                        </pic:spPr>
                      </pic:pic>
                    </a:graphicData>
                  </a:graphic>
                </wp:inline>
              </w:drawing>
            </w:r>
            <w:r w:rsidRPr="000070A1">
              <w:rPr>
                <w:rFonts w:eastAsia="Calibri"/>
                <w:szCs w:val="28"/>
                <w:lang w:val="pt-BR"/>
              </w:rPr>
              <w:t xml:space="preserve"> 20a + 7b + 3 và 20</w:t>
            </w:r>
            <w:r w:rsidRPr="000070A1">
              <w:rPr>
                <w:rFonts w:eastAsia="Calibri"/>
                <w:szCs w:val="28"/>
                <w:vertAlign w:val="superscript"/>
                <w:lang w:val="pt-BR"/>
              </w:rPr>
              <w:t>a</w:t>
            </w:r>
            <w:r w:rsidRPr="000070A1">
              <w:rPr>
                <w:rFonts w:eastAsia="Calibri"/>
                <w:szCs w:val="28"/>
                <w:lang w:val="pt-BR"/>
              </w:rPr>
              <w:t xml:space="preserve"> + 20a + b lẻ (vì 803 lẻ)</w:t>
            </w:r>
          </w:p>
          <w:p w:rsidR="00090DAC" w:rsidRPr="000070A1" w:rsidRDefault="00090DAC" w:rsidP="000070A1">
            <w:pPr>
              <w:rPr>
                <w:rFonts w:eastAsia="Calibri"/>
                <w:szCs w:val="28"/>
                <w:lang w:val="pt-BR"/>
              </w:rPr>
            </w:pPr>
            <w:r w:rsidRPr="000070A1">
              <w:rPr>
                <w:rFonts w:eastAsia="Calibri"/>
                <w:szCs w:val="28"/>
                <w:lang w:val="pt-BR"/>
              </w:rPr>
              <w:t xml:space="preserve"> Nếu a </w:t>
            </w:r>
            <w:r w:rsidR="00023C8A">
              <w:rPr>
                <w:rFonts w:eastAsia="Calibri"/>
                <w:noProof/>
                <w:spacing w:val="-6"/>
                <w:position w:val="-4"/>
                <w:szCs w:val="28"/>
              </w:rPr>
              <w:drawing>
                <wp:inline distT="0" distB="0" distL="0" distR="0">
                  <wp:extent cx="144145" cy="144145"/>
                  <wp:effectExtent l="0" t="0" r="8255" b="8255"/>
                  <wp:docPr id="4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44145" cy="144145"/>
                          </a:xfrm>
                          <a:prstGeom prst="rect">
                            <a:avLst/>
                          </a:prstGeom>
                          <a:noFill/>
                          <a:ln>
                            <a:noFill/>
                          </a:ln>
                        </pic:spPr>
                      </pic:pic>
                    </a:graphicData>
                  </a:graphic>
                </wp:inline>
              </w:drawing>
            </w:r>
            <w:r w:rsidRPr="000070A1">
              <w:rPr>
                <w:rFonts w:eastAsia="Calibri"/>
                <w:spacing w:val="-6"/>
                <w:szCs w:val="28"/>
                <w:lang w:val="pt-BR"/>
              </w:rPr>
              <w:t xml:space="preserve"> 0 </w:t>
            </w:r>
            <w:r w:rsidR="00023C8A">
              <w:rPr>
                <w:rFonts w:eastAsia="Calibri"/>
                <w:noProof/>
                <w:position w:val="-6"/>
                <w:szCs w:val="28"/>
              </w:rPr>
              <w:drawing>
                <wp:inline distT="0" distB="0" distL="0" distR="0">
                  <wp:extent cx="194310" cy="151130"/>
                  <wp:effectExtent l="0" t="0" r="0" b="1270"/>
                  <wp:docPr id="4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4310" cy="151130"/>
                          </a:xfrm>
                          <a:prstGeom prst="rect">
                            <a:avLst/>
                          </a:prstGeom>
                          <a:noFill/>
                          <a:ln>
                            <a:noFill/>
                          </a:ln>
                        </pic:spPr>
                      </pic:pic>
                    </a:graphicData>
                  </a:graphic>
                </wp:inline>
              </w:drawing>
            </w:r>
            <w:r w:rsidRPr="000070A1">
              <w:rPr>
                <w:rFonts w:eastAsia="Calibri"/>
                <w:szCs w:val="28"/>
                <w:lang w:val="pt-BR"/>
              </w:rPr>
              <w:t xml:space="preserve"> 20</w:t>
            </w:r>
            <w:r w:rsidRPr="000070A1">
              <w:rPr>
                <w:rFonts w:eastAsia="Calibri"/>
                <w:szCs w:val="28"/>
                <w:vertAlign w:val="superscript"/>
                <w:lang w:val="pt-BR"/>
              </w:rPr>
              <w:t>a</w:t>
            </w:r>
            <w:r w:rsidRPr="000070A1">
              <w:rPr>
                <w:rFonts w:eastAsia="Calibri"/>
                <w:szCs w:val="28"/>
                <w:lang w:val="pt-BR"/>
              </w:rPr>
              <w:t xml:space="preserve"> + 20a  chẵn.</w:t>
            </w:r>
          </w:p>
          <w:p w:rsidR="00090DAC" w:rsidRPr="000070A1" w:rsidRDefault="00090DAC" w:rsidP="000070A1">
            <w:pPr>
              <w:rPr>
                <w:rFonts w:eastAsia="Calibri"/>
                <w:szCs w:val="28"/>
                <w:lang w:val="pt-BR"/>
              </w:rPr>
            </w:pPr>
            <w:r w:rsidRPr="000070A1">
              <w:rPr>
                <w:rFonts w:eastAsia="Calibri"/>
                <w:szCs w:val="28"/>
                <w:lang w:val="pt-BR"/>
              </w:rPr>
              <w:t>mà 20</w:t>
            </w:r>
            <w:r w:rsidRPr="000070A1">
              <w:rPr>
                <w:rFonts w:eastAsia="Calibri"/>
                <w:szCs w:val="28"/>
                <w:vertAlign w:val="superscript"/>
                <w:lang w:val="pt-BR"/>
              </w:rPr>
              <w:t>a</w:t>
            </w:r>
            <w:r w:rsidRPr="000070A1">
              <w:rPr>
                <w:rFonts w:eastAsia="Calibri"/>
                <w:szCs w:val="28"/>
                <w:lang w:val="pt-BR"/>
              </w:rPr>
              <w:t xml:space="preserve"> + 20a + b lẻ </w:t>
            </w:r>
            <w:r w:rsidR="00023C8A">
              <w:rPr>
                <w:rFonts w:eastAsia="Calibri"/>
                <w:noProof/>
                <w:position w:val="-6"/>
                <w:szCs w:val="28"/>
              </w:rPr>
              <w:drawing>
                <wp:inline distT="0" distB="0" distL="0" distR="0">
                  <wp:extent cx="194310" cy="151130"/>
                  <wp:effectExtent l="0" t="0" r="0" b="1270"/>
                  <wp:docPr id="4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4310" cy="151130"/>
                          </a:xfrm>
                          <a:prstGeom prst="rect">
                            <a:avLst/>
                          </a:prstGeom>
                          <a:noFill/>
                          <a:ln>
                            <a:noFill/>
                          </a:ln>
                        </pic:spPr>
                      </pic:pic>
                    </a:graphicData>
                  </a:graphic>
                </wp:inline>
              </w:drawing>
            </w:r>
            <w:r w:rsidRPr="000070A1">
              <w:rPr>
                <w:rFonts w:eastAsia="Calibri"/>
                <w:szCs w:val="28"/>
                <w:lang w:val="pt-BR"/>
              </w:rPr>
              <w:t xml:space="preserve"> b lẻ </w:t>
            </w:r>
            <w:r w:rsidR="00023C8A">
              <w:rPr>
                <w:rFonts w:eastAsia="Calibri"/>
                <w:noProof/>
                <w:position w:val="-6"/>
                <w:szCs w:val="28"/>
              </w:rPr>
              <w:drawing>
                <wp:inline distT="0" distB="0" distL="0" distR="0">
                  <wp:extent cx="194310" cy="151130"/>
                  <wp:effectExtent l="0" t="0" r="0" b="1270"/>
                  <wp:docPr id="5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4310" cy="151130"/>
                          </a:xfrm>
                          <a:prstGeom prst="rect">
                            <a:avLst/>
                          </a:prstGeom>
                          <a:noFill/>
                          <a:ln>
                            <a:noFill/>
                          </a:ln>
                        </pic:spPr>
                      </pic:pic>
                    </a:graphicData>
                  </a:graphic>
                </wp:inline>
              </w:drawing>
            </w:r>
            <w:r w:rsidRPr="000070A1">
              <w:rPr>
                <w:rFonts w:eastAsia="Calibri"/>
                <w:szCs w:val="28"/>
                <w:lang w:val="pt-BR"/>
              </w:rPr>
              <w:t xml:space="preserve"> 7b + 3 chẵn </w:t>
            </w:r>
          </w:p>
          <w:p w:rsidR="00090DAC" w:rsidRPr="000070A1" w:rsidRDefault="00090DAC" w:rsidP="000070A1">
            <w:pPr>
              <w:ind w:left="539" w:hanging="539"/>
              <w:rPr>
                <w:rFonts w:eastAsia="Calibri"/>
                <w:szCs w:val="28"/>
              </w:rPr>
            </w:pPr>
            <w:r w:rsidRPr="000070A1">
              <w:rPr>
                <w:rFonts w:eastAsia="Calibri"/>
                <w:szCs w:val="28"/>
                <w:lang w:val="pt-BR"/>
              </w:rPr>
              <w:t xml:space="preserve">    </w:t>
            </w:r>
            <w:r w:rsidR="00023C8A">
              <w:rPr>
                <w:rFonts w:eastAsia="Calibri"/>
                <w:noProof/>
                <w:position w:val="-6"/>
                <w:szCs w:val="28"/>
              </w:rPr>
              <w:drawing>
                <wp:inline distT="0" distB="0" distL="0" distR="0">
                  <wp:extent cx="194310" cy="151130"/>
                  <wp:effectExtent l="0" t="0" r="0" b="1270"/>
                  <wp:docPr id="51"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4310" cy="151130"/>
                          </a:xfrm>
                          <a:prstGeom prst="rect">
                            <a:avLst/>
                          </a:prstGeom>
                          <a:noFill/>
                          <a:ln>
                            <a:noFill/>
                          </a:ln>
                        </pic:spPr>
                      </pic:pic>
                    </a:graphicData>
                  </a:graphic>
                </wp:inline>
              </w:drawing>
            </w:r>
            <w:r w:rsidRPr="000070A1">
              <w:rPr>
                <w:rFonts w:eastAsia="Calibri"/>
                <w:szCs w:val="28"/>
              </w:rPr>
              <w:t xml:space="preserve"> 20a + 7b + 3  chẵn (không thỏa mãn)</w:t>
            </w:r>
          </w:p>
          <w:p w:rsidR="00090DAC" w:rsidRPr="000070A1" w:rsidRDefault="00090DAC" w:rsidP="000070A1">
            <w:r w:rsidRPr="000070A1">
              <w:rPr>
                <w:rFonts w:eastAsia="Calibri"/>
                <w:szCs w:val="28"/>
                <w:lang w:val="pt-BR"/>
              </w:rPr>
              <w:t xml:space="preserve">Do đó a = 0 </w:t>
            </w:r>
            <w:r w:rsidR="00023C8A">
              <w:rPr>
                <w:rFonts w:eastAsia="Calibri"/>
                <w:noProof/>
                <w:position w:val="-6"/>
                <w:szCs w:val="28"/>
              </w:rPr>
              <w:drawing>
                <wp:inline distT="0" distB="0" distL="0" distR="0">
                  <wp:extent cx="194310" cy="151130"/>
                  <wp:effectExtent l="0" t="0" r="0" b="1270"/>
                  <wp:docPr id="5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4310" cy="151130"/>
                          </a:xfrm>
                          <a:prstGeom prst="rect">
                            <a:avLst/>
                          </a:prstGeom>
                          <a:noFill/>
                          <a:ln>
                            <a:noFill/>
                          </a:ln>
                        </pic:spPr>
                      </pic:pic>
                    </a:graphicData>
                  </a:graphic>
                </wp:inline>
              </w:drawing>
            </w:r>
            <w:r w:rsidRPr="000070A1">
              <w:rPr>
                <w:rFonts w:eastAsia="Calibri"/>
                <w:szCs w:val="28"/>
                <w:lang w:val="pt-BR"/>
              </w:rPr>
              <w:t xml:space="preserve"> (7b + 3) . (b + 1) = 803 = 1 . 803 = 11 . 73</w:t>
            </w:r>
          </w:p>
        </w:tc>
        <w:tc>
          <w:tcPr>
            <w:tcW w:w="993" w:type="dxa"/>
            <w:tcBorders>
              <w:top w:val="single"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tcBorders>
            <w:shd w:val="clear" w:color="auto" w:fill="auto"/>
          </w:tcPr>
          <w:p w:rsidR="00090DAC" w:rsidRPr="000070A1" w:rsidRDefault="00090DAC" w:rsidP="000070A1">
            <w:pPr>
              <w:rPr>
                <w:rFonts w:eastAsia="Calibri"/>
                <w:szCs w:val="28"/>
                <w:lang w:val="pt-BR"/>
              </w:rPr>
            </w:pPr>
            <w:r w:rsidRPr="000070A1">
              <w:rPr>
                <w:rFonts w:eastAsia="Calibri"/>
                <w:szCs w:val="28"/>
                <w:lang w:val="pt-BR"/>
              </w:rPr>
              <w:t xml:space="preserve">Vì b </w:t>
            </w:r>
            <w:r w:rsidR="00023C8A">
              <w:rPr>
                <w:rFonts w:eastAsia="Calibri"/>
                <w:noProof/>
                <w:position w:val="-4"/>
                <w:szCs w:val="28"/>
              </w:rPr>
              <w:drawing>
                <wp:inline distT="0" distB="0" distL="0" distR="0">
                  <wp:extent cx="122555" cy="122555"/>
                  <wp:effectExtent l="0" t="0" r="0" b="0"/>
                  <wp:docPr id="5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Pr="000070A1">
              <w:rPr>
                <w:rFonts w:eastAsia="Calibri"/>
                <w:szCs w:val="28"/>
                <w:lang w:val="pt-BR"/>
              </w:rPr>
              <w:t xml:space="preserve"> N </w:t>
            </w:r>
            <w:r w:rsidR="00023C8A">
              <w:rPr>
                <w:rFonts w:eastAsia="Calibri"/>
                <w:noProof/>
                <w:position w:val="-6"/>
                <w:szCs w:val="28"/>
              </w:rPr>
              <w:drawing>
                <wp:inline distT="0" distB="0" distL="0" distR="0">
                  <wp:extent cx="194310" cy="151130"/>
                  <wp:effectExtent l="0" t="0" r="0" b="1270"/>
                  <wp:docPr id="54"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4310" cy="151130"/>
                          </a:xfrm>
                          <a:prstGeom prst="rect">
                            <a:avLst/>
                          </a:prstGeom>
                          <a:noFill/>
                          <a:ln>
                            <a:noFill/>
                          </a:ln>
                        </pic:spPr>
                      </pic:pic>
                    </a:graphicData>
                  </a:graphic>
                </wp:inline>
              </w:drawing>
            </w:r>
            <w:r w:rsidRPr="000070A1">
              <w:rPr>
                <w:rFonts w:eastAsia="Calibri"/>
                <w:szCs w:val="28"/>
                <w:lang w:val="pt-BR"/>
              </w:rPr>
              <w:t xml:space="preserve"> 7b + 3 &gt; b + 1. Do đó:</w:t>
            </w:r>
          </w:p>
          <w:p w:rsidR="00090DAC" w:rsidRPr="000070A1" w:rsidRDefault="00090DAC" w:rsidP="000070A1">
            <w:pPr>
              <w:ind w:left="539" w:hanging="539"/>
              <w:rPr>
                <w:rFonts w:eastAsia="Calibri"/>
                <w:noProof/>
                <w:position w:val="-32"/>
                <w:szCs w:val="28"/>
                <w:lang w:eastAsia="vi-VN"/>
              </w:rPr>
            </w:pPr>
            <w:r w:rsidRPr="000070A1">
              <w:rPr>
                <w:rFonts w:eastAsia="Calibri"/>
                <w:szCs w:val="28"/>
                <w:lang w:val="pt-BR"/>
              </w:rPr>
              <w:t xml:space="preserve">  </w:t>
            </w:r>
            <w:r w:rsidR="00023C8A">
              <w:rPr>
                <w:rFonts w:eastAsia="Calibri"/>
                <w:noProof/>
                <w:position w:val="-32"/>
                <w:szCs w:val="28"/>
              </w:rPr>
              <w:drawing>
                <wp:inline distT="0" distB="0" distL="0" distR="0">
                  <wp:extent cx="878205" cy="446405"/>
                  <wp:effectExtent l="0" t="0" r="0" b="0"/>
                  <wp:docPr id="5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878205" cy="446405"/>
                          </a:xfrm>
                          <a:prstGeom prst="rect">
                            <a:avLst/>
                          </a:prstGeom>
                          <a:noFill/>
                          <a:ln>
                            <a:noFill/>
                          </a:ln>
                        </pic:spPr>
                      </pic:pic>
                    </a:graphicData>
                  </a:graphic>
                </wp:inline>
              </w:drawing>
            </w:r>
            <w:r w:rsidRPr="000070A1">
              <w:rPr>
                <w:rFonts w:eastAsia="Calibri"/>
                <w:szCs w:val="28"/>
                <w:lang w:val="pt-BR"/>
              </w:rPr>
              <w:t xml:space="preserve"> hoặc </w:t>
            </w:r>
            <w:r w:rsidR="00023C8A">
              <w:rPr>
                <w:rFonts w:eastAsia="Calibri"/>
                <w:noProof/>
                <w:position w:val="-32"/>
                <w:szCs w:val="28"/>
              </w:rPr>
              <w:drawing>
                <wp:inline distT="0" distB="0" distL="0" distR="0">
                  <wp:extent cx="799465" cy="446405"/>
                  <wp:effectExtent l="0" t="0" r="635" b="0"/>
                  <wp:docPr id="5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799465" cy="446405"/>
                          </a:xfrm>
                          <a:prstGeom prst="rect">
                            <a:avLst/>
                          </a:prstGeom>
                          <a:noFill/>
                          <a:ln>
                            <a:noFill/>
                          </a:ln>
                        </pic:spPr>
                      </pic:pic>
                    </a:graphicData>
                  </a:graphic>
                </wp:inline>
              </w:drawing>
            </w:r>
          </w:p>
          <w:p w:rsidR="00090DAC" w:rsidRPr="000070A1" w:rsidRDefault="00090DAC" w:rsidP="000070A1">
            <w:pPr>
              <w:ind w:left="539" w:hanging="539"/>
              <w:rPr>
                <w:rFonts w:eastAsia="Calibri"/>
                <w:szCs w:val="28"/>
                <w:lang w:val="pt-BR"/>
              </w:rPr>
            </w:pPr>
            <w:r w:rsidRPr="000070A1">
              <w:rPr>
                <w:rFonts w:eastAsia="Calibri"/>
                <w:szCs w:val="28"/>
                <w:lang w:val="pt-BR"/>
              </w:rPr>
              <w:t xml:space="preserve">* Trường hợp </w:t>
            </w:r>
            <w:r w:rsidR="00023C8A">
              <w:rPr>
                <w:rFonts w:eastAsia="Calibri"/>
                <w:noProof/>
                <w:position w:val="-32"/>
                <w:szCs w:val="28"/>
              </w:rPr>
              <w:drawing>
                <wp:inline distT="0" distB="0" distL="0" distR="0">
                  <wp:extent cx="799465" cy="410210"/>
                  <wp:effectExtent l="0" t="0" r="635" b="8890"/>
                  <wp:docPr id="5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799465" cy="410210"/>
                          </a:xfrm>
                          <a:prstGeom prst="rect">
                            <a:avLst/>
                          </a:prstGeom>
                          <a:noFill/>
                          <a:ln>
                            <a:noFill/>
                          </a:ln>
                        </pic:spPr>
                      </pic:pic>
                    </a:graphicData>
                  </a:graphic>
                </wp:inline>
              </w:drawing>
            </w:r>
            <w:r w:rsidRPr="000070A1">
              <w:rPr>
                <w:rFonts w:eastAsia="Calibri"/>
                <w:szCs w:val="28"/>
                <w:lang w:val="pt-BR"/>
              </w:rPr>
              <w:t xml:space="preserve"> không tìm được b thỏa mãn đề bài.</w:t>
            </w:r>
          </w:p>
          <w:p w:rsidR="00090DAC" w:rsidRPr="000070A1" w:rsidRDefault="00090DAC" w:rsidP="000070A1">
            <w:pPr>
              <w:ind w:left="539" w:hanging="539"/>
              <w:rPr>
                <w:rFonts w:eastAsia="Calibri"/>
                <w:szCs w:val="28"/>
                <w:lang w:val="pt-BR"/>
              </w:rPr>
            </w:pPr>
            <w:r w:rsidRPr="000070A1">
              <w:rPr>
                <w:rFonts w:eastAsia="Calibri"/>
                <w:szCs w:val="28"/>
                <w:lang w:val="pt-BR"/>
              </w:rPr>
              <w:t xml:space="preserve">* Trường hợp </w:t>
            </w:r>
            <w:r w:rsidR="00023C8A">
              <w:rPr>
                <w:rFonts w:eastAsia="Calibri"/>
                <w:noProof/>
                <w:position w:val="-32"/>
                <w:szCs w:val="28"/>
              </w:rPr>
              <w:drawing>
                <wp:inline distT="0" distB="0" distL="0" distR="0">
                  <wp:extent cx="763270" cy="424815"/>
                  <wp:effectExtent l="0" t="0" r="0" b="0"/>
                  <wp:docPr id="5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763270" cy="424815"/>
                          </a:xfrm>
                          <a:prstGeom prst="rect">
                            <a:avLst/>
                          </a:prstGeom>
                          <a:noFill/>
                          <a:ln>
                            <a:noFill/>
                          </a:ln>
                        </pic:spPr>
                      </pic:pic>
                    </a:graphicData>
                  </a:graphic>
                </wp:inline>
              </w:drawing>
            </w:r>
            <w:r w:rsidRPr="000070A1">
              <w:rPr>
                <w:rFonts w:eastAsia="Calibri"/>
                <w:szCs w:val="28"/>
                <w:lang w:val="pt-BR"/>
              </w:rPr>
              <w:t xml:space="preserve"> </w:t>
            </w:r>
            <w:r w:rsidR="00023C8A">
              <w:rPr>
                <w:rFonts w:eastAsia="Calibri"/>
                <w:noProof/>
                <w:position w:val="-6"/>
                <w:szCs w:val="28"/>
              </w:rPr>
              <w:drawing>
                <wp:inline distT="0" distB="0" distL="0" distR="0">
                  <wp:extent cx="194310" cy="151130"/>
                  <wp:effectExtent l="0" t="0" r="0" b="1270"/>
                  <wp:docPr id="5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4310" cy="151130"/>
                          </a:xfrm>
                          <a:prstGeom prst="rect">
                            <a:avLst/>
                          </a:prstGeom>
                          <a:noFill/>
                          <a:ln>
                            <a:noFill/>
                          </a:ln>
                        </pic:spPr>
                      </pic:pic>
                    </a:graphicData>
                  </a:graphic>
                </wp:inline>
              </w:drawing>
            </w:r>
            <w:r w:rsidRPr="000070A1">
              <w:rPr>
                <w:rFonts w:eastAsia="Calibri"/>
                <w:szCs w:val="28"/>
                <w:lang w:val="pt-BR"/>
              </w:rPr>
              <w:t xml:space="preserve"> b = 10.</w:t>
            </w:r>
          </w:p>
          <w:p w:rsidR="00090DAC" w:rsidRPr="000070A1" w:rsidRDefault="00090DAC" w:rsidP="000070A1">
            <w:pPr>
              <w:ind w:left="539" w:hanging="539"/>
              <w:rPr>
                <w:noProof/>
                <w:sz w:val="26"/>
                <w:szCs w:val="26"/>
              </w:rPr>
            </w:pPr>
            <w:r w:rsidRPr="000070A1">
              <w:rPr>
                <w:rFonts w:eastAsia="Calibri"/>
                <w:szCs w:val="28"/>
                <w:lang w:val="pt-BR"/>
              </w:rPr>
              <w:t xml:space="preserve"> Vậy a = 0, b = 10 thỏa mãn đề bài   </w:t>
            </w:r>
          </w:p>
        </w:tc>
        <w:tc>
          <w:tcPr>
            <w:tcW w:w="993" w:type="dxa"/>
            <w:tcBorders>
              <w:top w:val="dashSmallGap" w:sz="4" w:space="0" w:color="auto"/>
            </w:tcBorders>
            <w:shd w:val="clear" w:color="auto" w:fill="auto"/>
            <w:vAlign w:val="center"/>
          </w:tcPr>
          <w:p w:rsidR="000070A1" w:rsidRDefault="000070A1" w:rsidP="000070A1">
            <w:pPr>
              <w:pStyle w:val="Default"/>
              <w:jc w:val="center"/>
              <w:rPr>
                <w:noProof/>
                <w:color w:val="auto"/>
                <w:lang w:val="en-US"/>
              </w:rPr>
            </w:pPr>
          </w:p>
          <w:p w:rsidR="000070A1" w:rsidRDefault="000070A1" w:rsidP="000070A1">
            <w:pPr>
              <w:pStyle w:val="Default"/>
              <w:jc w:val="center"/>
              <w:rPr>
                <w:noProof/>
                <w:color w:val="auto"/>
                <w:lang w:val="en-US"/>
              </w:rPr>
            </w:pPr>
          </w:p>
          <w:p w:rsidR="000070A1" w:rsidRDefault="000070A1" w:rsidP="000070A1">
            <w:pPr>
              <w:pStyle w:val="Default"/>
              <w:jc w:val="center"/>
              <w:rPr>
                <w:noProof/>
                <w:color w:val="auto"/>
                <w:lang w:val="en-US"/>
              </w:rPr>
            </w:pPr>
          </w:p>
          <w:p w:rsidR="000070A1" w:rsidRDefault="000070A1" w:rsidP="000070A1">
            <w:pPr>
              <w:pStyle w:val="Default"/>
              <w:jc w:val="center"/>
              <w:rPr>
                <w:noProof/>
                <w:color w:val="auto"/>
                <w:lang w:val="en-US"/>
              </w:rPr>
            </w:pPr>
          </w:p>
          <w:p w:rsidR="000070A1" w:rsidRDefault="000070A1" w:rsidP="000070A1">
            <w:pPr>
              <w:pStyle w:val="Default"/>
              <w:jc w:val="center"/>
              <w:rPr>
                <w:noProof/>
                <w:color w:val="auto"/>
                <w:lang w:val="en-US"/>
              </w:rPr>
            </w:pPr>
          </w:p>
          <w:p w:rsidR="000070A1" w:rsidRDefault="000070A1" w:rsidP="000070A1">
            <w:pPr>
              <w:pStyle w:val="Default"/>
              <w:jc w:val="center"/>
              <w:rPr>
                <w:noProof/>
                <w:color w:val="auto"/>
                <w:lang w:val="en-US"/>
              </w:rPr>
            </w:pPr>
          </w:p>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0415" w:type="dxa"/>
            <w:gridSpan w:val="4"/>
            <w:shd w:val="clear" w:color="auto" w:fill="BFBFBF"/>
          </w:tcPr>
          <w:p w:rsidR="00090DAC" w:rsidRPr="000070A1" w:rsidRDefault="00CF0DC4" w:rsidP="000070A1">
            <w:pPr>
              <w:pStyle w:val="Default"/>
              <w:rPr>
                <w:b/>
                <w:noProof/>
                <w:color w:val="auto"/>
                <w:sz w:val="26"/>
                <w:szCs w:val="26"/>
                <w:lang w:val="en-US"/>
              </w:rPr>
            </w:pPr>
            <w:r w:rsidRPr="000070A1">
              <w:rPr>
                <w:b/>
                <w:noProof/>
                <w:color w:val="auto"/>
                <w:sz w:val="26"/>
                <w:szCs w:val="26"/>
                <w:lang w:val="en-US"/>
              </w:rPr>
              <w:t>Bài 4 (3,0 điểm)</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60"/>
        </w:trPr>
        <w:tc>
          <w:tcPr>
            <w:tcW w:w="851" w:type="dxa"/>
            <w:vMerge w:val="restart"/>
            <w:shd w:val="clear" w:color="auto" w:fill="auto"/>
          </w:tcPr>
          <w:p w:rsidR="00090DAC" w:rsidRPr="000070A1" w:rsidRDefault="00CF0DC4" w:rsidP="000070A1">
            <w:pPr>
              <w:pStyle w:val="Default"/>
              <w:jc w:val="center"/>
              <w:rPr>
                <w:b/>
                <w:noProof/>
                <w:color w:val="auto"/>
                <w:lang w:val="en-US"/>
              </w:rPr>
            </w:pPr>
            <w:r w:rsidRPr="000070A1">
              <w:rPr>
                <w:b/>
                <w:noProof/>
                <w:color w:val="auto"/>
                <w:sz w:val="26"/>
                <w:szCs w:val="26"/>
                <w:lang w:val="en-US"/>
              </w:rPr>
              <w:lastRenderedPageBreak/>
              <w:t>4.1 (1,</w:t>
            </w:r>
            <w:r w:rsidR="00506C2D" w:rsidRPr="000070A1">
              <w:rPr>
                <w:b/>
                <w:noProof/>
                <w:color w:val="auto"/>
                <w:sz w:val="26"/>
                <w:szCs w:val="26"/>
                <w:lang w:val="en-US"/>
              </w:rPr>
              <w:t>25</w:t>
            </w:r>
            <w:r w:rsidRPr="000070A1">
              <w:rPr>
                <w:b/>
                <w:noProof/>
                <w:color w:val="auto"/>
                <w:sz w:val="26"/>
                <w:szCs w:val="26"/>
                <w:lang w:val="en-US"/>
              </w:rPr>
              <w:t>)</w:t>
            </w:r>
          </w:p>
        </w:tc>
        <w:tc>
          <w:tcPr>
            <w:tcW w:w="8571" w:type="dxa"/>
            <w:gridSpan w:val="2"/>
            <w:tcBorders>
              <w:top w:val="dashSmallGap" w:sz="4" w:space="0" w:color="auto"/>
              <w:bottom w:val="dashSmallGap" w:sz="4" w:space="0" w:color="auto"/>
            </w:tcBorders>
            <w:shd w:val="clear" w:color="auto" w:fill="auto"/>
            <w:vAlign w:val="center"/>
          </w:tcPr>
          <w:p w:rsidR="00090DAC" w:rsidRPr="000070A1" w:rsidRDefault="00023C8A" w:rsidP="000070A1">
            <w:pPr>
              <w:rPr>
                <w:noProof/>
              </w:rPr>
            </w:pPr>
            <w:r>
              <w:rPr>
                <w:noProof/>
              </w:rPr>
              <w:drawing>
                <wp:inline distT="0" distB="0" distL="0" distR="0">
                  <wp:extent cx="2786380" cy="2275205"/>
                  <wp:effectExtent l="0" t="0" r="0" b="0"/>
                  <wp:docPr id="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786380" cy="2275205"/>
                          </a:xfrm>
                          <a:prstGeom prst="rect">
                            <a:avLst/>
                          </a:prstGeom>
                          <a:noFill/>
                          <a:ln>
                            <a:noFill/>
                          </a:ln>
                        </pic:spPr>
                      </pic:pic>
                    </a:graphicData>
                  </a:graphic>
                </wp:inline>
              </w:drawing>
            </w:r>
          </w:p>
          <w:p w:rsidR="00090DAC" w:rsidRPr="000070A1" w:rsidRDefault="00090DAC" w:rsidP="000070A1">
            <w:pPr>
              <w:jc w:val="both"/>
              <w:rPr>
                <w:sz w:val="26"/>
                <w:szCs w:val="26"/>
                <w:lang w:val="es-MX"/>
              </w:rPr>
            </w:pPr>
          </w:p>
        </w:tc>
        <w:tc>
          <w:tcPr>
            <w:tcW w:w="993" w:type="dxa"/>
            <w:tcBorders>
              <w:top w:val="dashSmallGap"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Vẽ hình 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6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vAlign w:val="center"/>
          </w:tcPr>
          <w:p w:rsidR="00090DAC" w:rsidRPr="000070A1" w:rsidRDefault="00090DAC" w:rsidP="000070A1">
            <w:r w:rsidRPr="000070A1">
              <w:t xml:space="preserve"> Do </w:t>
            </w:r>
            <w:r w:rsidRPr="000070A1">
              <w:sym w:font="Symbol" w:char="F044"/>
            </w:r>
            <w:r w:rsidRPr="000070A1">
              <w:t xml:space="preserve">ABC vuông cân tại A nên </w:t>
            </w:r>
            <w:r w:rsidRPr="000070A1">
              <w:rPr>
                <w:position w:val="-12"/>
              </w:rPr>
              <w:object w:dxaOrig="2620" w:dyaOrig="460">
                <v:shape id="_x0000_i1068" type="#_x0000_t75" style="width:125.9pt;height:22.1pt" o:ole="">
                  <v:imagedata r:id="rId92" o:title=""/>
                </v:shape>
                <o:OLEObject Type="Embed" ProgID="Equation.DSMT4" ShapeID="_x0000_i1068" DrawAspect="Content" ObjectID="_1746866093" r:id="rId93"/>
              </w:object>
            </w:r>
          </w:p>
          <w:p w:rsidR="00090DAC" w:rsidRPr="000070A1" w:rsidRDefault="00090DAC" w:rsidP="000070A1">
            <w:pPr>
              <w:rPr>
                <w:noProof/>
                <w:sz w:val="26"/>
                <w:szCs w:val="26"/>
              </w:rPr>
            </w:pPr>
            <w:r w:rsidRPr="000070A1">
              <w:t xml:space="preserve">Do Bx </w:t>
            </w:r>
            <w:r w:rsidRPr="000070A1">
              <w:sym w:font="Symbol" w:char="F05E"/>
            </w:r>
            <w:r w:rsidRPr="000070A1">
              <w:t xml:space="preserve"> BC nên </w:t>
            </w:r>
            <w:r w:rsidRPr="000070A1">
              <w:rPr>
                <w:position w:val="-12"/>
              </w:rPr>
              <w:object w:dxaOrig="1500" w:dyaOrig="460">
                <v:shape id="_x0000_i1069" type="#_x0000_t75" style="width:68.65pt;height:21pt" o:ole="">
                  <v:imagedata r:id="rId94" o:title=""/>
                </v:shape>
                <o:OLEObject Type="Embed" ProgID="Equation.DSMT4" ShapeID="_x0000_i1069" DrawAspect="Content" ObjectID="_1746866094" r:id="rId95"/>
              </w:object>
            </w:r>
            <w:r w:rsidRPr="000070A1">
              <w:t xml:space="preserve">mà </w:t>
            </w:r>
            <w:r w:rsidRPr="000070A1">
              <w:rPr>
                <w:position w:val="-12"/>
              </w:rPr>
              <w:object w:dxaOrig="960" w:dyaOrig="460">
                <v:shape id="_x0000_i1070" type="#_x0000_t75" style="width:48.2pt;height:23.25pt" o:ole="">
                  <v:imagedata r:id="rId96" o:title=""/>
                </v:shape>
                <o:OLEObject Type="Embed" ProgID="Equation.DSMT4" ShapeID="_x0000_i1070" DrawAspect="Content" ObjectID="_1746866095" r:id="rId97"/>
              </w:object>
            </w:r>
            <w:r w:rsidRPr="000070A1">
              <w:t xml:space="preserve">suy ra </w:t>
            </w:r>
            <w:r w:rsidRPr="000070A1">
              <w:rPr>
                <w:position w:val="-12"/>
              </w:rPr>
              <w:object w:dxaOrig="3460" w:dyaOrig="460">
                <v:shape id="_x0000_i1071" type="#_x0000_t75" style="width:172.85pt;height:23.25pt" o:ole="">
                  <v:imagedata r:id="rId98" o:title=""/>
                </v:shape>
                <o:OLEObject Type="Embed" ProgID="Equation.DSMT4" ShapeID="_x0000_i1071" DrawAspect="Content" ObjectID="_1746866096" r:id="rId99"/>
              </w:object>
            </w:r>
          </w:p>
        </w:tc>
        <w:tc>
          <w:tcPr>
            <w:tcW w:w="993" w:type="dxa"/>
            <w:tcBorders>
              <w:top w:val="dashSmallGap"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w:t>
            </w:r>
            <w:r w:rsidR="00506C2D" w:rsidRPr="000070A1">
              <w:rPr>
                <w:noProof/>
                <w:color w:val="auto"/>
                <w:lang w:val="en-US"/>
              </w:rPr>
              <w:t xml:space="preserve"> </w:t>
            </w:r>
            <w:r w:rsidRPr="000070A1">
              <w:rPr>
                <w:noProof/>
                <w:color w:val="auto"/>
                <w:lang w:val="en-US"/>
              </w:rPr>
              <w:t>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6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vAlign w:val="center"/>
          </w:tcPr>
          <w:p w:rsidR="00CF0DC4" w:rsidRPr="000070A1" w:rsidRDefault="00CF0DC4" w:rsidP="000070A1">
            <w:r w:rsidRPr="000070A1">
              <w:t xml:space="preserve">Chứng minh tương tự ta được </w:t>
            </w:r>
            <w:r w:rsidRPr="000070A1">
              <w:rPr>
                <w:position w:val="-12"/>
              </w:rPr>
              <w:object w:dxaOrig="999" w:dyaOrig="460">
                <v:shape id="_x0000_i1072" type="#_x0000_t75" style="width:50.45pt;height:23.25pt" o:ole="">
                  <v:imagedata r:id="rId100" o:title=""/>
                </v:shape>
                <o:OLEObject Type="Embed" ProgID="Equation.DSMT4" ShapeID="_x0000_i1072" DrawAspect="Content" ObjectID="_1746866097" r:id="rId101"/>
              </w:object>
            </w:r>
          </w:p>
          <w:p w:rsidR="00090DAC" w:rsidRPr="000070A1" w:rsidRDefault="00CF0DC4" w:rsidP="000070A1">
            <w:r w:rsidRPr="000070A1">
              <w:t>Ta có:</w:t>
            </w:r>
            <w:r w:rsidRPr="000070A1">
              <w:rPr>
                <w:position w:val="-12"/>
              </w:rPr>
              <w:object w:dxaOrig="3159" w:dyaOrig="460">
                <v:shape id="_x0000_i1073" type="#_x0000_t75" style="width:158.1pt;height:23.25pt" o:ole="">
                  <v:imagedata r:id="rId102" o:title=""/>
                </v:shape>
                <o:OLEObject Type="Embed" ProgID="Equation.DSMT4" ShapeID="_x0000_i1073" DrawAspect="Content" ObjectID="_1746866098" r:id="rId103"/>
              </w:object>
            </w:r>
            <w:r w:rsidRPr="000070A1">
              <w:sym w:font="Symbol" w:char="F0DE"/>
            </w:r>
            <w:r w:rsidRPr="000070A1">
              <w:rPr>
                <w:position w:val="-12"/>
              </w:rPr>
              <w:object w:dxaOrig="859" w:dyaOrig="460">
                <v:shape id="_x0000_i1074" type="#_x0000_t75" style="width:42.5pt;height:23.25pt" o:ole="">
                  <v:imagedata r:id="rId104" o:title=""/>
                </v:shape>
                <o:OLEObject Type="Embed" ProgID="Equation.DSMT4" ShapeID="_x0000_i1074" DrawAspect="Content" ObjectID="_1746866099" r:id="rId105"/>
              </w:object>
            </w:r>
          </w:p>
        </w:tc>
        <w:tc>
          <w:tcPr>
            <w:tcW w:w="993" w:type="dxa"/>
            <w:tcBorders>
              <w:top w:val="dashSmallGap" w:sz="4" w:space="0" w:color="auto"/>
              <w:bottom w:val="dashSmallGap" w:sz="4" w:space="0" w:color="auto"/>
            </w:tcBorders>
            <w:shd w:val="clear" w:color="auto" w:fill="auto"/>
            <w:vAlign w:val="center"/>
          </w:tcPr>
          <w:p w:rsidR="00090DAC" w:rsidRPr="000070A1" w:rsidRDefault="00CF0DC4"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6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vAlign w:val="center"/>
          </w:tcPr>
          <w:p w:rsidR="00CF0DC4" w:rsidRPr="000070A1" w:rsidRDefault="00CF0DC4" w:rsidP="000070A1">
            <w:r w:rsidRPr="000070A1">
              <w:t xml:space="preserve">Xét </w:t>
            </w:r>
            <w:r w:rsidRPr="000070A1">
              <w:sym w:font="Symbol" w:char="F044"/>
            </w:r>
            <w:r w:rsidRPr="000070A1">
              <w:t>AEB và</w:t>
            </w:r>
            <w:r w:rsidRPr="000070A1">
              <w:sym w:font="Symbol" w:char="F044"/>
            </w:r>
            <w:r w:rsidRPr="000070A1">
              <w:t xml:space="preserve">ADC có: </w:t>
            </w:r>
            <w:r w:rsidRPr="000070A1">
              <w:rPr>
                <w:position w:val="-12"/>
              </w:rPr>
              <w:object w:dxaOrig="859" w:dyaOrig="460">
                <v:shape id="_x0000_i1075" type="#_x0000_t75" style="width:42.5pt;height:23.25pt" o:ole="">
                  <v:imagedata r:id="rId104" o:title=""/>
                </v:shape>
                <o:OLEObject Type="Embed" ProgID="Equation.DSMT4" ShapeID="_x0000_i1075" DrawAspect="Content" ObjectID="_1746866100" r:id="rId106"/>
              </w:object>
            </w:r>
            <w:r w:rsidRPr="000070A1">
              <w:t>;</w:t>
            </w:r>
            <w:r w:rsidRPr="000070A1">
              <w:rPr>
                <w:position w:val="-6"/>
              </w:rPr>
              <w:object w:dxaOrig="1120" w:dyaOrig="300">
                <v:shape id="_x0000_i1076" type="#_x0000_t75" style="width:56.15pt;height:14.75pt" o:ole="">
                  <v:imagedata r:id="rId107" o:title=""/>
                </v:shape>
                <o:OLEObject Type="Embed" ProgID="Equation.DSMT4" ShapeID="_x0000_i1076" DrawAspect="Content" ObjectID="_1746866101" r:id="rId108"/>
              </w:object>
            </w:r>
            <w:r w:rsidRPr="000070A1">
              <w:t>;</w:t>
            </w:r>
            <w:r w:rsidRPr="000070A1">
              <w:rPr>
                <w:position w:val="-12"/>
              </w:rPr>
              <w:object w:dxaOrig="1500" w:dyaOrig="460">
                <v:shape id="_x0000_i1077" type="#_x0000_t75" style="width:74.85pt;height:23.25pt" o:ole="">
                  <v:imagedata r:id="rId109" o:title=""/>
                </v:shape>
                <o:OLEObject Type="Embed" ProgID="Equation.DSMT4" ShapeID="_x0000_i1077" DrawAspect="Content" ObjectID="_1746866102" r:id="rId110"/>
              </w:object>
            </w:r>
          </w:p>
          <w:p w:rsidR="00090DAC" w:rsidRPr="000070A1" w:rsidRDefault="00CF0DC4" w:rsidP="000070A1">
            <w:pPr>
              <w:rPr>
                <w:noProof/>
                <w:sz w:val="26"/>
                <w:szCs w:val="26"/>
              </w:rPr>
            </w:pPr>
            <w:r w:rsidRPr="000070A1">
              <w:sym w:font="Symbol" w:char="F0DE"/>
            </w:r>
            <w:r w:rsidRPr="000070A1">
              <w:sym w:font="Symbol" w:char="F044"/>
            </w:r>
            <w:r w:rsidRPr="000070A1">
              <w:t xml:space="preserve">AEB = </w:t>
            </w:r>
            <w:r w:rsidRPr="000070A1">
              <w:sym w:font="Symbol" w:char="F044"/>
            </w:r>
            <w:r w:rsidRPr="000070A1">
              <w:t>ADC (g -c - g)</w:t>
            </w:r>
          </w:p>
        </w:tc>
        <w:tc>
          <w:tcPr>
            <w:tcW w:w="993" w:type="dxa"/>
            <w:tcBorders>
              <w:top w:val="dashSmallGap" w:sz="4" w:space="0" w:color="auto"/>
              <w:bottom w:val="single"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w:t>
            </w:r>
            <w:r w:rsidR="00CF0DC4" w:rsidRPr="000070A1">
              <w:rPr>
                <w:noProof/>
                <w:color w:val="auto"/>
                <w:lang w:val="en-US"/>
              </w:rPr>
              <w:t>2</w:t>
            </w:r>
            <w:r w:rsidRPr="000070A1">
              <w:rPr>
                <w:noProof/>
                <w:color w:val="auto"/>
                <w:lang w:val="en-US"/>
              </w:rPr>
              <w:t>,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70"/>
        </w:trPr>
        <w:tc>
          <w:tcPr>
            <w:tcW w:w="851" w:type="dxa"/>
            <w:vMerge w:val="restart"/>
            <w:shd w:val="clear" w:color="auto" w:fill="auto"/>
          </w:tcPr>
          <w:p w:rsidR="00090DAC" w:rsidRPr="000070A1" w:rsidRDefault="00CF0DC4" w:rsidP="000070A1">
            <w:pPr>
              <w:pStyle w:val="Default"/>
              <w:jc w:val="center"/>
              <w:rPr>
                <w:b/>
                <w:noProof/>
                <w:color w:val="auto"/>
                <w:lang w:val="en-US"/>
              </w:rPr>
            </w:pPr>
            <w:r w:rsidRPr="000070A1">
              <w:rPr>
                <w:b/>
                <w:noProof/>
                <w:color w:val="auto"/>
                <w:sz w:val="26"/>
                <w:szCs w:val="26"/>
                <w:lang w:val="en-US"/>
              </w:rPr>
              <w:t>4.2 (1,0)</w:t>
            </w:r>
          </w:p>
        </w:tc>
        <w:tc>
          <w:tcPr>
            <w:tcW w:w="8571" w:type="dxa"/>
            <w:gridSpan w:val="2"/>
            <w:tcBorders>
              <w:bottom w:val="dashSmallGap" w:sz="4" w:space="0" w:color="auto"/>
            </w:tcBorders>
            <w:shd w:val="clear" w:color="auto" w:fill="auto"/>
            <w:vAlign w:val="center"/>
          </w:tcPr>
          <w:p w:rsidR="00090DAC" w:rsidRPr="000070A1" w:rsidRDefault="00090DAC" w:rsidP="000070A1">
            <w:r w:rsidRPr="000070A1">
              <w:t xml:space="preserve">Do </w:t>
            </w:r>
            <w:r w:rsidRPr="000070A1">
              <w:sym w:font="Symbol" w:char="F044"/>
            </w:r>
            <w:r w:rsidRPr="000070A1">
              <w:t xml:space="preserve">AEB = </w:t>
            </w:r>
            <w:r w:rsidRPr="000070A1">
              <w:sym w:font="Symbol" w:char="F044"/>
            </w:r>
            <w:r w:rsidRPr="000070A1">
              <w:t>ADC</w:t>
            </w:r>
            <w:r w:rsidRPr="000070A1">
              <w:sym w:font="Symbol" w:char="F0DE"/>
            </w:r>
            <w:r w:rsidRPr="000070A1">
              <w:t xml:space="preserve"> AE = AD mà </w:t>
            </w:r>
            <w:r w:rsidRPr="000070A1">
              <w:sym w:font="Symbol" w:char="F044"/>
            </w:r>
            <w:r w:rsidRPr="000070A1">
              <w:t>AED vuông tại A</w:t>
            </w:r>
          </w:p>
          <w:p w:rsidR="00090DAC" w:rsidRPr="000070A1" w:rsidRDefault="00090DAC" w:rsidP="000070A1">
            <w:pPr>
              <w:rPr>
                <w:sz w:val="26"/>
                <w:szCs w:val="26"/>
              </w:rPr>
            </w:pPr>
            <w:r w:rsidRPr="000070A1">
              <w:t xml:space="preserve">Suy ra </w:t>
            </w:r>
            <w:r w:rsidRPr="000070A1">
              <w:sym w:font="Symbol" w:char="F044"/>
            </w:r>
            <w:r w:rsidRPr="000070A1">
              <w:t xml:space="preserve">AED vuông cân tại A </w:t>
            </w:r>
            <w:r w:rsidR="001D0D8A" w:rsidRPr="002558CB">
              <w:rPr>
                <w:color w:val="FF0000"/>
              </w:rPr>
              <w:sym w:font="Symbol" w:char="F0DE"/>
            </w:r>
            <w:r w:rsidR="001D0D8A" w:rsidRPr="000070A1">
              <w:rPr>
                <w:position w:val="-6"/>
              </w:rPr>
              <w:object w:dxaOrig="1280" w:dyaOrig="400">
                <v:shape id="_x0000_i1078" type="#_x0000_t75" style="width:63.5pt;height:20.4pt" o:ole="">
                  <v:imagedata r:id="rId111" o:title=""/>
                </v:shape>
                <o:OLEObject Type="Embed" ProgID="Equation.DSMT4" ShapeID="_x0000_i1078" DrawAspect="Content" ObjectID="_1746866103" r:id="rId112"/>
              </w:object>
            </w:r>
            <w:r w:rsidRPr="000070A1">
              <w:t xml:space="preserve"> </w:t>
            </w:r>
          </w:p>
        </w:tc>
        <w:tc>
          <w:tcPr>
            <w:tcW w:w="993" w:type="dxa"/>
            <w:tcBorders>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70"/>
        </w:trPr>
        <w:tc>
          <w:tcPr>
            <w:tcW w:w="851" w:type="dxa"/>
            <w:vMerge/>
            <w:shd w:val="clear" w:color="auto" w:fill="auto"/>
          </w:tcPr>
          <w:p w:rsidR="000C4BB1" w:rsidRPr="000070A1" w:rsidRDefault="000C4BB1" w:rsidP="000070A1">
            <w:pPr>
              <w:pStyle w:val="Default"/>
              <w:jc w:val="center"/>
              <w:rPr>
                <w:b/>
                <w:noProof/>
                <w:color w:val="auto"/>
                <w:sz w:val="26"/>
                <w:szCs w:val="26"/>
                <w:lang w:val="en-US"/>
              </w:rPr>
            </w:pPr>
          </w:p>
        </w:tc>
        <w:tc>
          <w:tcPr>
            <w:tcW w:w="8571" w:type="dxa"/>
            <w:gridSpan w:val="2"/>
            <w:tcBorders>
              <w:bottom w:val="dashSmallGap" w:sz="4" w:space="0" w:color="auto"/>
            </w:tcBorders>
            <w:shd w:val="clear" w:color="auto" w:fill="auto"/>
            <w:vAlign w:val="center"/>
          </w:tcPr>
          <w:p w:rsidR="00506C2D" w:rsidRPr="000070A1" w:rsidRDefault="00506C2D" w:rsidP="000070A1">
            <w:r w:rsidRPr="000070A1">
              <w:t xml:space="preserve">Chứng minh  tương tự phần </w:t>
            </w:r>
            <w:r w:rsidR="007D68D9" w:rsidRPr="000070A1">
              <w:t>a</w:t>
            </w:r>
            <w:r w:rsidRPr="000070A1">
              <w:t xml:space="preserve">) suy ra </w:t>
            </w:r>
            <w:r w:rsidRPr="000070A1">
              <w:sym w:font="Symbol" w:char="F044"/>
            </w:r>
            <w:r w:rsidRPr="000070A1">
              <w:t xml:space="preserve">ADB = </w:t>
            </w:r>
            <w:r w:rsidRPr="000070A1">
              <w:sym w:font="Symbol" w:char="F044"/>
            </w:r>
            <w:r w:rsidRPr="000070A1">
              <w:t>AFC (g – c – g)</w:t>
            </w:r>
          </w:p>
          <w:p w:rsidR="000C4BB1" w:rsidRPr="000070A1" w:rsidRDefault="00506C2D" w:rsidP="000070A1">
            <w:r w:rsidRPr="000070A1">
              <w:sym w:font="Symbol" w:char="F0DE"/>
            </w:r>
            <w:r w:rsidRPr="000070A1">
              <w:t xml:space="preserve">AD = AF </w:t>
            </w:r>
            <w:r w:rsidRPr="000070A1">
              <w:sym w:font="Symbol" w:char="F0DE"/>
            </w:r>
            <w:r w:rsidRPr="000070A1">
              <w:sym w:font="Symbol" w:char="F044"/>
            </w:r>
            <w:r w:rsidRPr="000070A1">
              <w:t>DAF vuông cân tại A</w:t>
            </w:r>
            <w:r w:rsidRPr="000070A1">
              <w:sym w:font="Symbol" w:char="F0DE"/>
            </w:r>
            <w:r w:rsidRPr="000070A1">
              <w:rPr>
                <w:position w:val="-6"/>
              </w:rPr>
              <w:object w:dxaOrig="1260" w:dyaOrig="400">
                <v:shape id="_x0000_i1079" type="#_x0000_t75" style="width:62.95pt;height:20.4pt" o:ole="">
                  <v:imagedata r:id="rId113" o:title=""/>
                </v:shape>
                <o:OLEObject Type="Embed" ProgID="Equation.DSMT4" ShapeID="_x0000_i1079" DrawAspect="Content" ObjectID="_1746866104" r:id="rId114"/>
              </w:object>
            </w:r>
          </w:p>
        </w:tc>
        <w:tc>
          <w:tcPr>
            <w:tcW w:w="993" w:type="dxa"/>
            <w:tcBorders>
              <w:bottom w:val="dashSmallGap" w:sz="4" w:space="0" w:color="auto"/>
            </w:tcBorders>
            <w:shd w:val="clear" w:color="auto" w:fill="auto"/>
            <w:vAlign w:val="center"/>
          </w:tcPr>
          <w:p w:rsidR="000C4BB1" w:rsidRPr="000070A1" w:rsidRDefault="00506C2D"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76"/>
        </w:trPr>
        <w:tc>
          <w:tcPr>
            <w:tcW w:w="851" w:type="dxa"/>
            <w:vMerge/>
            <w:tcBorders>
              <w:bottom w:val="single" w:sz="4" w:space="0" w:color="auto"/>
            </w:tcBorders>
            <w:shd w:val="clear" w:color="auto" w:fill="auto"/>
          </w:tcPr>
          <w:p w:rsidR="00506C2D" w:rsidRPr="000070A1" w:rsidRDefault="00506C2D"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vAlign w:val="center"/>
          </w:tcPr>
          <w:p w:rsidR="00506C2D" w:rsidRPr="000070A1" w:rsidRDefault="00506C2D" w:rsidP="000070A1">
            <w:r w:rsidRPr="000070A1">
              <w:sym w:font="Symbol" w:char="F044"/>
            </w:r>
            <w:r w:rsidRPr="000070A1">
              <w:t xml:space="preserve">EDF có </w:t>
            </w:r>
            <w:r w:rsidRPr="000070A1">
              <w:rPr>
                <w:position w:val="-6"/>
              </w:rPr>
              <w:object w:dxaOrig="2120" w:dyaOrig="400">
                <v:shape id="_x0000_i1080" type="#_x0000_t75" style="width:106pt;height:20.4pt" o:ole="">
                  <v:imagedata r:id="rId115" o:title=""/>
                </v:shape>
                <o:OLEObject Type="Embed" ProgID="Equation.DSMT4" ShapeID="_x0000_i1080" DrawAspect="Content" ObjectID="_1746866105" r:id="rId116"/>
              </w:object>
            </w:r>
            <w:r w:rsidRPr="000070A1">
              <w:sym w:font="Symbol" w:char="F0DE"/>
            </w:r>
            <w:r w:rsidRPr="000070A1">
              <w:sym w:font="Symbol" w:char="F044"/>
            </w:r>
            <w:r w:rsidRPr="000070A1">
              <w:t>EDF vuông cân tại D.</w:t>
            </w:r>
          </w:p>
        </w:tc>
        <w:tc>
          <w:tcPr>
            <w:tcW w:w="993" w:type="dxa"/>
            <w:tcBorders>
              <w:top w:val="dashSmallGap" w:sz="4" w:space="0" w:color="auto"/>
              <w:bottom w:val="single" w:sz="4" w:space="0" w:color="auto"/>
            </w:tcBorders>
            <w:shd w:val="clear" w:color="auto" w:fill="auto"/>
            <w:vAlign w:val="center"/>
          </w:tcPr>
          <w:p w:rsidR="00506C2D" w:rsidRPr="000070A1" w:rsidRDefault="00506C2D"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60"/>
        </w:trPr>
        <w:tc>
          <w:tcPr>
            <w:tcW w:w="851" w:type="dxa"/>
            <w:vMerge w:val="restart"/>
            <w:tcBorders>
              <w:top w:val="single" w:sz="4" w:space="0" w:color="auto"/>
            </w:tcBorders>
            <w:shd w:val="clear" w:color="auto" w:fill="auto"/>
          </w:tcPr>
          <w:p w:rsidR="001670D0" w:rsidRPr="000070A1" w:rsidRDefault="001670D0" w:rsidP="000070A1">
            <w:pPr>
              <w:pStyle w:val="Default"/>
              <w:jc w:val="center"/>
              <w:rPr>
                <w:b/>
                <w:noProof/>
                <w:color w:val="auto"/>
                <w:lang w:val="en-US"/>
              </w:rPr>
            </w:pPr>
            <w:r w:rsidRPr="000070A1">
              <w:rPr>
                <w:b/>
                <w:noProof/>
                <w:color w:val="auto"/>
                <w:sz w:val="26"/>
                <w:szCs w:val="26"/>
                <w:lang w:val="en-US"/>
              </w:rPr>
              <w:t>4.3 (0,75)</w:t>
            </w:r>
          </w:p>
        </w:tc>
        <w:tc>
          <w:tcPr>
            <w:tcW w:w="8571" w:type="dxa"/>
            <w:gridSpan w:val="2"/>
            <w:tcBorders>
              <w:top w:val="single" w:sz="4" w:space="0" w:color="auto"/>
              <w:bottom w:val="dashSmallGap" w:sz="4" w:space="0" w:color="auto"/>
            </w:tcBorders>
            <w:shd w:val="clear" w:color="auto" w:fill="auto"/>
            <w:vAlign w:val="center"/>
          </w:tcPr>
          <w:p w:rsidR="001670D0" w:rsidRPr="000070A1" w:rsidRDefault="001670D0" w:rsidP="000070A1">
            <w:r w:rsidRPr="000070A1">
              <w:t xml:space="preserve"> Kẻ AH</w:t>
            </w:r>
            <w:r w:rsidRPr="000070A1">
              <w:sym w:font="Symbol" w:char="F05E"/>
            </w:r>
            <w:r w:rsidRPr="000070A1">
              <w:t xml:space="preserve"> BC</w:t>
            </w:r>
            <w:r w:rsidR="007D68D9" w:rsidRPr="000070A1">
              <w:t xml:space="preserve"> </w:t>
            </w:r>
            <w:r w:rsidRPr="000070A1">
              <w:sym w:font="Symbol" w:char="F0DE"/>
            </w:r>
            <w:r w:rsidR="007D68D9" w:rsidRPr="000070A1">
              <w:t xml:space="preserve"> </w:t>
            </w:r>
            <w:r w:rsidRPr="000070A1">
              <w:sym w:font="Symbol" w:char="F044"/>
            </w:r>
            <w:r w:rsidRPr="000070A1">
              <w:t xml:space="preserve">ABH vuông tại H có </w:t>
            </w:r>
            <w:r w:rsidRPr="000070A1">
              <w:rPr>
                <w:position w:val="-12"/>
              </w:rPr>
              <w:object w:dxaOrig="960" w:dyaOrig="460">
                <v:shape id="_x0000_i1081" type="#_x0000_t75" style="width:48.2pt;height:23.25pt" o:ole="">
                  <v:imagedata r:id="rId117" o:title=""/>
                </v:shape>
                <o:OLEObject Type="Embed" ProgID="Equation.DSMT4" ShapeID="_x0000_i1081" DrawAspect="Content" ObjectID="_1746866106" r:id="rId118"/>
              </w:object>
            </w:r>
          </w:p>
          <w:p w:rsidR="001670D0" w:rsidRPr="000070A1" w:rsidRDefault="001670D0" w:rsidP="000070A1">
            <w:pPr>
              <w:rPr>
                <w:sz w:val="26"/>
                <w:szCs w:val="26"/>
              </w:rPr>
            </w:pPr>
            <w:r w:rsidRPr="000070A1">
              <w:sym w:font="Symbol" w:char="F0DE"/>
            </w:r>
            <w:r w:rsidRPr="000070A1">
              <w:sym w:font="Symbol" w:char="F044"/>
            </w:r>
            <w:r w:rsidRPr="000070A1">
              <w:t>ABH vuông</w:t>
            </w:r>
            <w:r w:rsidR="002558CB">
              <w:t xml:space="preserve"> </w:t>
            </w:r>
            <w:r w:rsidR="002558CB" w:rsidRPr="002558CB">
              <w:rPr>
                <w:color w:val="FF0000"/>
              </w:rPr>
              <w:t>cân</w:t>
            </w:r>
            <w:r w:rsidRPr="000070A1">
              <w:t xml:space="preserve"> tại H</w:t>
            </w:r>
            <w:r w:rsidRPr="000070A1">
              <w:sym w:font="Symbol" w:char="F0DE"/>
            </w:r>
            <w:r w:rsidRPr="000070A1">
              <w:t>HB = HA</w:t>
            </w:r>
          </w:p>
        </w:tc>
        <w:tc>
          <w:tcPr>
            <w:tcW w:w="993" w:type="dxa"/>
            <w:tcBorders>
              <w:top w:val="single" w:sz="4" w:space="0" w:color="auto"/>
              <w:bottom w:val="dashSmallGap" w:sz="4" w:space="0" w:color="auto"/>
            </w:tcBorders>
            <w:shd w:val="clear" w:color="auto" w:fill="auto"/>
            <w:vAlign w:val="center"/>
          </w:tcPr>
          <w:p w:rsidR="001670D0" w:rsidRPr="000070A1" w:rsidRDefault="001670D0" w:rsidP="000070A1">
            <w:pPr>
              <w:pStyle w:val="Default"/>
              <w:jc w:val="center"/>
              <w:rPr>
                <w:noProof/>
                <w:color w:val="auto"/>
                <w:lang w:val="en-US"/>
              </w:rPr>
            </w:pPr>
          </w:p>
          <w:p w:rsidR="001670D0" w:rsidRPr="000070A1" w:rsidRDefault="001670D0" w:rsidP="000070A1">
            <w:pPr>
              <w:pStyle w:val="Default"/>
              <w:jc w:val="center"/>
              <w:rPr>
                <w:noProof/>
                <w:color w:val="auto"/>
                <w:lang w:val="en-US"/>
              </w:rPr>
            </w:pPr>
            <w:r w:rsidRPr="000070A1">
              <w:rPr>
                <w:noProof/>
                <w:color w:val="auto"/>
                <w:lang w:val="en-US"/>
              </w:rPr>
              <w:t>0,25</w:t>
            </w:r>
          </w:p>
        </w:tc>
      </w:tr>
      <w:tr w:rsidR="000070A1" w:rsidRPr="000070A1" w:rsidTr="001670D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58"/>
        </w:trPr>
        <w:tc>
          <w:tcPr>
            <w:tcW w:w="851" w:type="dxa"/>
            <w:vMerge/>
            <w:shd w:val="clear" w:color="auto" w:fill="auto"/>
          </w:tcPr>
          <w:p w:rsidR="001670D0" w:rsidRPr="000070A1" w:rsidRDefault="001670D0"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vAlign w:val="center"/>
          </w:tcPr>
          <w:p w:rsidR="001670D0" w:rsidRPr="000070A1" w:rsidRDefault="001670D0" w:rsidP="000070A1">
            <w:r w:rsidRPr="000070A1">
              <w:sym w:font="Symbol" w:char="F044"/>
            </w:r>
            <w:r w:rsidRPr="000070A1">
              <w:t>ABC vuông cân tại A có đường cao AH đồng thời là trung tuyến suy ra BH = HC</w:t>
            </w:r>
          </w:p>
          <w:p w:rsidR="001670D0" w:rsidRPr="000070A1" w:rsidRDefault="001670D0" w:rsidP="000070A1">
            <w:pPr>
              <w:rPr>
                <w:sz w:val="26"/>
                <w:szCs w:val="26"/>
              </w:rPr>
            </w:pPr>
            <w:r w:rsidRPr="000070A1">
              <w:t>mà HB = HA suy ra BC = 2AH</w:t>
            </w:r>
          </w:p>
        </w:tc>
        <w:tc>
          <w:tcPr>
            <w:tcW w:w="993" w:type="dxa"/>
            <w:tcBorders>
              <w:top w:val="dashSmallGap" w:sz="4" w:space="0" w:color="auto"/>
              <w:bottom w:val="single" w:sz="4" w:space="0" w:color="auto"/>
            </w:tcBorders>
            <w:shd w:val="clear" w:color="auto" w:fill="auto"/>
            <w:vAlign w:val="center"/>
          </w:tcPr>
          <w:p w:rsidR="001670D0" w:rsidRPr="000070A1" w:rsidRDefault="001670D0" w:rsidP="000070A1">
            <w:pPr>
              <w:pStyle w:val="Default"/>
              <w:jc w:val="center"/>
              <w:rPr>
                <w:noProof/>
                <w:color w:val="auto"/>
                <w:lang w:val="en-US"/>
              </w:rPr>
            </w:pPr>
            <w:r w:rsidRPr="000070A1">
              <w:rPr>
                <w:noProof/>
                <w:color w:val="auto"/>
                <w:lang w:val="en-US"/>
              </w:rPr>
              <w:t>0,25</w:t>
            </w:r>
          </w:p>
        </w:tc>
      </w:tr>
      <w:tr w:rsidR="000070A1" w:rsidRPr="000070A1" w:rsidTr="001670D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98"/>
        </w:trPr>
        <w:tc>
          <w:tcPr>
            <w:tcW w:w="851" w:type="dxa"/>
            <w:vMerge/>
            <w:shd w:val="clear" w:color="auto" w:fill="auto"/>
          </w:tcPr>
          <w:p w:rsidR="001670D0" w:rsidRPr="000070A1" w:rsidRDefault="001670D0"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vAlign w:val="center"/>
          </w:tcPr>
          <w:p w:rsidR="001670D0" w:rsidRPr="000070A1" w:rsidRDefault="001670D0" w:rsidP="000070A1">
            <w:r w:rsidRPr="000070A1">
              <w:t xml:space="preserve">EF =AE + AF= AD + AD = 2AD </w:t>
            </w:r>
            <w:r w:rsidRPr="000070A1">
              <w:sym w:font="Symbol" w:char="F0B3"/>
            </w:r>
            <w:r w:rsidRPr="000070A1">
              <w:t xml:space="preserve"> 2AH = BC </w:t>
            </w:r>
          </w:p>
          <w:p w:rsidR="001670D0" w:rsidRPr="000070A1" w:rsidRDefault="001670D0" w:rsidP="000070A1">
            <w:r w:rsidRPr="000070A1">
              <w:t xml:space="preserve">đẳng thức xảy ra khi D </w:t>
            </w:r>
            <w:r w:rsidRPr="000070A1">
              <w:sym w:font="Symbol" w:char="F0BA"/>
            </w:r>
            <w:r w:rsidRPr="000070A1">
              <w:t xml:space="preserve"> H.</w:t>
            </w:r>
          </w:p>
        </w:tc>
        <w:tc>
          <w:tcPr>
            <w:tcW w:w="993" w:type="dxa"/>
            <w:tcBorders>
              <w:top w:val="dashSmallGap" w:sz="4" w:space="0" w:color="auto"/>
              <w:bottom w:val="single" w:sz="4" w:space="0" w:color="auto"/>
            </w:tcBorders>
            <w:shd w:val="clear" w:color="auto" w:fill="auto"/>
            <w:vAlign w:val="center"/>
          </w:tcPr>
          <w:p w:rsidR="001670D0" w:rsidRPr="000070A1" w:rsidRDefault="001670D0"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0415" w:type="dxa"/>
            <w:gridSpan w:val="4"/>
            <w:shd w:val="clear" w:color="auto" w:fill="BFBFBF"/>
          </w:tcPr>
          <w:p w:rsidR="00506C2D" w:rsidRPr="000070A1" w:rsidRDefault="001601DC" w:rsidP="000070A1">
            <w:pPr>
              <w:pStyle w:val="Default"/>
              <w:rPr>
                <w:b/>
                <w:noProof/>
                <w:color w:val="auto"/>
                <w:sz w:val="26"/>
                <w:szCs w:val="26"/>
                <w:lang w:val="en-US"/>
              </w:rPr>
            </w:pPr>
            <w:r w:rsidRPr="000070A1">
              <w:rPr>
                <w:b/>
                <w:noProof/>
                <w:color w:val="auto"/>
                <w:sz w:val="26"/>
                <w:szCs w:val="26"/>
                <w:lang w:val="en-US"/>
              </w:rPr>
              <w:t>Bài 5</w:t>
            </w:r>
            <w:r w:rsidR="00506C2D" w:rsidRPr="000070A1">
              <w:rPr>
                <w:b/>
                <w:noProof/>
                <w:color w:val="auto"/>
                <w:sz w:val="26"/>
                <w:szCs w:val="26"/>
                <w:lang w:val="en-US"/>
              </w:rPr>
              <w:t xml:space="preserve">  (</w:t>
            </w:r>
            <w:r w:rsidRPr="000070A1">
              <w:rPr>
                <w:b/>
                <w:noProof/>
                <w:color w:val="auto"/>
                <w:sz w:val="26"/>
                <w:szCs w:val="26"/>
                <w:lang w:val="en-US"/>
              </w:rPr>
              <w:t>2,0</w:t>
            </w:r>
            <w:r w:rsidR="00506C2D" w:rsidRPr="000070A1">
              <w:rPr>
                <w:b/>
                <w:noProof/>
                <w:color w:val="auto"/>
                <w:sz w:val="26"/>
                <w:szCs w:val="26"/>
                <w:lang w:val="en-US"/>
              </w:rPr>
              <w:t xml:space="preserve"> điểm)</w:t>
            </w:r>
            <w:r w:rsidRPr="000070A1">
              <w:rPr>
                <w:b/>
                <w:noProof/>
                <w:color w:val="auto"/>
                <w:sz w:val="26"/>
                <w:szCs w:val="26"/>
                <w:lang w:val="en-US"/>
              </w:rPr>
              <w:t xml:space="preserve"> </w:t>
            </w:r>
            <w:r w:rsidR="00097167" w:rsidRPr="000070A1">
              <w:rPr>
                <w:b/>
                <w:noProof/>
                <w:color w:val="auto"/>
                <w:sz w:val="26"/>
                <w:szCs w:val="26"/>
                <w:lang w:val="en-US"/>
              </w:rPr>
              <w:t>Dành cho thí sinh bảng A</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val="restart"/>
            <w:shd w:val="clear" w:color="auto" w:fill="auto"/>
          </w:tcPr>
          <w:p w:rsidR="00097167" w:rsidRPr="000070A1" w:rsidRDefault="00097167" w:rsidP="000070A1">
            <w:pPr>
              <w:pStyle w:val="Default"/>
              <w:jc w:val="center"/>
              <w:rPr>
                <w:b/>
                <w:noProof/>
                <w:color w:val="auto"/>
                <w:lang w:val="en-US"/>
              </w:rPr>
            </w:pPr>
            <w:r w:rsidRPr="000070A1">
              <w:rPr>
                <w:b/>
                <w:noProof/>
                <w:color w:val="auto"/>
                <w:lang w:val="en-US"/>
              </w:rPr>
              <w:t>5.1</w:t>
            </w:r>
          </w:p>
          <w:p w:rsidR="00097167" w:rsidRPr="000070A1" w:rsidRDefault="00097167" w:rsidP="000070A1">
            <w:pPr>
              <w:pStyle w:val="Default"/>
              <w:jc w:val="center"/>
              <w:rPr>
                <w:b/>
                <w:noProof/>
                <w:color w:val="auto"/>
                <w:lang w:val="en-US"/>
              </w:rPr>
            </w:pPr>
            <w:r w:rsidRPr="000070A1">
              <w:rPr>
                <w:b/>
                <w:noProof/>
                <w:color w:val="auto"/>
                <w:lang w:val="en-US"/>
              </w:rPr>
              <w:t>(1,0 điểm)</w:t>
            </w:r>
          </w:p>
        </w:tc>
        <w:tc>
          <w:tcPr>
            <w:tcW w:w="8571" w:type="dxa"/>
            <w:gridSpan w:val="2"/>
            <w:tcBorders>
              <w:bottom w:val="dashSmallGap" w:sz="4" w:space="0" w:color="auto"/>
            </w:tcBorders>
            <w:shd w:val="clear" w:color="auto" w:fill="auto"/>
          </w:tcPr>
          <w:p w:rsidR="00097167" w:rsidRPr="000070A1" w:rsidRDefault="00097167" w:rsidP="000070A1">
            <w:pPr>
              <w:tabs>
                <w:tab w:val="left" w:pos="1312"/>
              </w:tabs>
              <w:rPr>
                <w:szCs w:val="28"/>
              </w:rPr>
            </w:pPr>
            <w:r w:rsidRPr="000070A1">
              <w:rPr>
                <w:sz w:val="26"/>
                <w:szCs w:val="26"/>
              </w:rPr>
              <w:sym w:font="Symbol" w:char="F0BD"/>
            </w:r>
            <w:r w:rsidRPr="000070A1">
              <w:rPr>
                <w:sz w:val="26"/>
                <w:szCs w:val="26"/>
              </w:rPr>
              <w:t xml:space="preserve">x </w:t>
            </w:r>
            <w:r w:rsidRPr="000070A1">
              <w:rPr>
                <w:szCs w:val="28"/>
                <w:lang w:val="fr-FR"/>
              </w:rPr>
              <w:t>–</w:t>
            </w:r>
            <w:r w:rsidRPr="000070A1">
              <w:rPr>
                <w:sz w:val="26"/>
                <w:szCs w:val="26"/>
              </w:rPr>
              <w:t xml:space="preserve"> 2</w:t>
            </w:r>
            <w:r w:rsidRPr="000070A1">
              <w:rPr>
                <w:sz w:val="26"/>
                <w:szCs w:val="26"/>
              </w:rPr>
              <w:sym w:font="Symbol" w:char="F0BD"/>
            </w:r>
            <w:r w:rsidRPr="000070A1">
              <w:rPr>
                <w:sz w:val="26"/>
                <w:szCs w:val="26"/>
              </w:rPr>
              <w:t>+</w:t>
            </w:r>
            <w:r w:rsidRPr="000070A1">
              <w:rPr>
                <w:sz w:val="26"/>
                <w:szCs w:val="26"/>
              </w:rPr>
              <w:sym w:font="Symbol" w:char="F0BD"/>
            </w:r>
            <w:r w:rsidRPr="000070A1">
              <w:rPr>
                <w:sz w:val="26"/>
                <w:szCs w:val="26"/>
              </w:rPr>
              <w:t xml:space="preserve">x </w:t>
            </w:r>
            <w:r w:rsidRPr="000070A1">
              <w:rPr>
                <w:szCs w:val="28"/>
                <w:lang w:val="fr-FR"/>
              </w:rPr>
              <w:t>–</w:t>
            </w:r>
            <w:r w:rsidRPr="000070A1">
              <w:rPr>
                <w:sz w:val="26"/>
                <w:szCs w:val="26"/>
              </w:rPr>
              <w:t xml:space="preserve"> 3</w:t>
            </w:r>
            <w:r w:rsidRPr="000070A1">
              <w:rPr>
                <w:sz w:val="26"/>
                <w:szCs w:val="26"/>
              </w:rPr>
              <w:sym w:font="Symbol" w:char="F0BD"/>
            </w:r>
            <w:r w:rsidRPr="000070A1">
              <w:rPr>
                <w:sz w:val="26"/>
                <w:szCs w:val="26"/>
              </w:rPr>
              <w:t xml:space="preserve">+ </w:t>
            </w:r>
            <w:r w:rsidRPr="000070A1">
              <w:rPr>
                <w:sz w:val="26"/>
                <w:szCs w:val="26"/>
              </w:rPr>
              <w:sym w:font="Symbol" w:char="F0BD"/>
            </w:r>
            <w:r w:rsidRPr="000070A1">
              <w:rPr>
                <w:sz w:val="26"/>
                <w:szCs w:val="26"/>
              </w:rPr>
              <w:t xml:space="preserve">x </w:t>
            </w:r>
            <w:r w:rsidRPr="000070A1">
              <w:rPr>
                <w:szCs w:val="28"/>
                <w:lang w:val="fr-FR"/>
              </w:rPr>
              <w:t>–</w:t>
            </w:r>
            <w:r w:rsidRPr="000070A1">
              <w:rPr>
                <w:sz w:val="26"/>
                <w:szCs w:val="26"/>
              </w:rPr>
              <w:t xml:space="preserve"> 4</w:t>
            </w:r>
            <w:r w:rsidRPr="000070A1">
              <w:rPr>
                <w:sz w:val="26"/>
                <w:szCs w:val="26"/>
              </w:rPr>
              <w:sym w:font="Symbol" w:char="F0BD"/>
            </w:r>
            <w:r w:rsidRPr="000070A1">
              <w:rPr>
                <w:sz w:val="26"/>
                <w:szCs w:val="26"/>
              </w:rPr>
              <w:t>+</w:t>
            </w:r>
            <w:r w:rsidRPr="000070A1">
              <w:rPr>
                <w:sz w:val="26"/>
                <w:szCs w:val="26"/>
              </w:rPr>
              <w:sym w:font="Symbol" w:char="F0BD"/>
            </w:r>
            <w:r w:rsidRPr="000070A1">
              <w:rPr>
                <w:sz w:val="26"/>
                <w:szCs w:val="26"/>
              </w:rPr>
              <w:t xml:space="preserve">x </w:t>
            </w:r>
            <w:r w:rsidRPr="000070A1">
              <w:rPr>
                <w:szCs w:val="28"/>
                <w:lang w:val="fr-FR"/>
              </w:rPr>
              <w:t>–</w:t>
            </w:r>
            <w:r w:rsidRPr="000070A1">
              <w:rPr>
                <w:sz w:val="26"/>
                <w:szCs w:val="26"/>
              </w:rPr>
              <w:t xml:space="preserve"> 5</w:t>
            </w:r>
            <w:r w:rsidRPr="000070A1">
              <w:rPr>
                <w:sz w:val="26"/>
                <w:szCs w:val="26"/>
              </w:rPr>
              <w:sym w:font="Symbol" w:char="F0BD"/>
            </w:r>
            <w:r w:rsidRPr="000070A1">
              <w:rPr>
                <w:sz w:val="26"/>
                <w:szCs w:val="26"/>
              </w:rPr>
              <w:t>= 4</w:t>
            </w:r>
          </w:p>
          <w:p w:rsidR="00097167" w:rsidRPr="000070A1" w:rsidRDefault="00097167" w:rsidP="000070A1">
            <w:pPr>
              <w:tabs>
                <w:tab w:val="left" w:pos="1312"/>
              </w:tabs>
              <w:rPr>
                <w:rFonts w:eastAsia="Calibri"/>
                <w:sz w:val="26"/>
                <w:szCs w:val="26"/>
              </w:rPr>
            </w:pPr>
            <w:r w:rsidRPr="000070A1">
              <w:rPr>
                <w:szCs w:val="28"/>
              </w:rPr>
              <w:sym w:font="Symbol" w:char="F0BD"/>
            </w:r>
            <w:r w:rsidRPr="000070A1">
              <w:rPr>
                <w:szCs w:val="28"/>
                <w:lang w:val="fr-FR"/>
              </w:rPr>
              <w:t>x – 2</w:t>
            </w:r>
            <w:r w:rsidRPr="000070A1">
              <w:rPr>
                <w:szCs w:val="28"/>
              </w:rPr>
              <w:sym w:font="Symbol" w:char="F0BD"/>
            </w:r>
            <w:r w:rsidRPr="000070A1">
              <w:rPr>
                <w:szCs w:val="28"/>
                <w:lang w:val="fr-FR"/>
              </w:rPr>
              <w:t>+</w:t>
            </w:r>
            <w:r w:rsidRPr="000070A1">
              <w:rPr>
                <w:szCs w:val="28"/>
              </w:rPr>
              <w:sym w:font="Symbol" w:char="F0BD"/>
            </w:r>
            <w:r w:rsidRPr="000070A1">
              <w:rPr>
                <w:szCs w:val="28"/>
                <w:lang w:val="fr-FR"/>
              </w:rPr>
              <w:t>5 – x</w:t>
            </w:r>
            <w:r w:rsidRPr="000070A1">
              <w:rPr>
                <w:szCs w:val="28"/>
              </w:rPr>
              <w:sym w:font="Symbol" w:char="F0BD"/>
            </w:r>
            <w:r w:rsidRPr="000070A1">
              <w:rPr>
                <w:szCs w:val="28"/>
                <w:lang w:val="fr-FR"/>
              </w:rPr>
              <w:t xml:space="preserve">+ </w:t>
            </w:r>
            <w:r w:rsidRPr="000070A1">
              <w:rPr>
                <w:szCs w:val="28"/>
              </w:rPr>
              <w:sym w:font="Symbol" w:char="F0BD"/>
            </w:r>
            <w:r w:rsidRPr="000070A1">
              <w:rPr>
                <w:szCs w:val="28"/>
                <w:lang w:val="fr-FR"/>
              </w:rPr>
              <w:t>x – 3</w:t>
            </w:r>
            <w:r w:rsidRPr="000070A1">
              <w:rPr>
                <w:szCs w:val="28"/>
              </w:rPr>
              <w:sym w:font="Symbol" w:char="F0BD"/>
            </w:r>
            <w:r w:rsidRPr="000070A1">
              <w:rPr>
                <w:szCs w:val="28"/>
                <w:lang w:val="fr-FR"/>
              </w:rPr>
              <w:t>+</w:t>
            </w:r>
            <w:r w:rsidRPr="000070A1">
              <w:rPr>
                <w:szCs w:val="28"/>
              </w:rPr>
              <w:sym w:font="Symbol" w:char="F0BD"/>
            </w:r>
            <w:r w:rsidRPr="000070A1">
              <w:rPr>
                <w:szCs w:val="28"/>
                <w:lang w:val="fr-FR"/>
              </w:rPr>
              <w:t>4 – x</w:t>
            </w:r>
            <w:r w:rsidRPr="000070A1">
              <w:rPr>
                <w:szCs w:val="28"/>
              </w:rPr>
              <w:sym w:font="Symbol" w:char="F0BD"/>
            </w:r>
            <w:r w:rsidRPr="000070A1">
              <w:rPr>
                <w:szCs w:val="28"/>
                <w:lang w:val="fr-FR"/>
              </w:rPr>
              <w:t>= 4</w:t>
            </w:r>
          </w:p>
        </w:tc>
        <w:tc>
          <w:tcPr>
            <w:tcW w:w="993" w:type="dxa"/>
            <w:tcBorders>
              <w:bottom w:val="dashSmallGap" w:sz="4" w:space="0" w:color="auto"/>
            </w:tcBorders>
            <w:shd w:val="clear" w:color="auto" w:fill="auto"/>
            <w:vAlign w:val="center"/>
          </w:tcPr>
          <w:p w:rsidR="00097167" w:rsidRPr="000070A1" w:rsidRDefault="00097167"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97167" w:rsidRPr="000070A1" w:rsidRDefault="00097167" w:rsidP="000070A1">
            <w:pPr>
              <w:pStyle w:val="Default"/>
              <w:jc w:val="center"/>
              <w:rPr>
                <w:b/>
                <w:noProof/>
                <w:color w:val="auto"/>
                <w:lang w:val="en-US"/>
              </w:rPr>
            </w:pPr>
          </w:p>
        </w:tc>
        <w:tc>
          <w:tcPr>
            <w:tcW w:w="8571" w:type="dxa"/>
            <w:gridSpan w:val="2"/>
            <w:tcBorders>
              <w:bottom w:val="dashSmallGap" w:sz="4" w:space="0" w:color="auto"/>
            </w:tcBorders>
            <w:shd w:val="clear" w:color="auto" w:fill="auto"/>
          </w:tcPr>
          <w:p w:rsidR="00097167" w:rsidRPr="000070A1" w:rsidRDefault="00097167" w:rsidP="000070A1">
            <w:pPr>
              <w:tabs>
                <w:tab w:val="left" w:pos="1312"/>
              </w:tabs>
              <w:rPr>
                <w:szCs w:val="28"/>
                <w:lang w:val="fr-FR"/>
              </w:rPr>
            </w:pPr>
            <w:r w:rsidRPr="000070A1">
              <w:rPr>
                <w:szCs w:val="28"/>
                <w:lang w:val="fr-FR"/>
              </w:rPr>
              <w:t xml:space="preserve">Áp dụng tính chất </w:t>
            </w:r>
            <w:r w:rsidRPr="000070A1">
              <w:rPr>
                <w:position w:val="-14"/>
                <w:szCs w:val="28"/>
                <w:lang w:val="fr-FR"/>
              </w:rPr>
              <w:object w:dxaOrig="639" w:dyaOrig="400">
                <v:shape id="_x0000_i1082" type="#_x0000_t75" style="width:31.75pt;height:19.85pt" o:ole="">
                  <v:imagedata r:id="rId119" o:title=""/>
                </v:shape>
                <o:OLEObject Type="Embed" ProgID="Equation.DSMT4" ShapeID="_x0000_i1082" DrawAspect="Content" ObjectID="_1746866107" r:id="rId120"/>
              </w:object>
            </w:r>
            <w:r w:rsidRPr="000070A1">
              <w:rPr>
                <w:szCs w:val="28"/>
                <w:lang w:val="fr-FR"/>
              </w:rPr>
              <w:t xml:space="preserve"> </w:t>
            </w:r>
          </w:p>
          <w:p w:rsidR="00097167" w:rsidRPr="000070A1" w:rsidRDefault="00097167" w:rsidP="000070A1">
            <w:pPr>
              <w:tabs>
                <w:tab w:val="left" w:pos="1312"/>
              </w:tabs>
              <w:rPr>
                <w:szCs w:val="28"/>
                <w:lang w:val="fr-FR"/>
              </w:rPr>
            </w:pPr>
            <w:r w:rsidRPr="000070A1">
              <w:rPr>
                <w:szCs w:val="28"/>
                <w:lang w:val="fr-FR"/>
              </w:rPr>
              <w:t xml:space="preserve">Ta có </w:t>
            </w:r>
            <w:r w:rsidRPr="000070A1">
              <w:rPr>
                <w:szCs w:val="28"/>
              </w:rPr>
              <w:sym w:font="Symbol" w:char="F0BD"/>
            </w:r>
            <w:r w:rsidRPr="000070A1">
              <w:rPr>
                <w:szCs w:val="28"/>
                <w:lang w:val="fr-FR"/>
              </w:rPr>
              <w:t>x – 2</w:t>
            </w:r>
            <w:r w:rsidRPr="000070A1">
              <w:rPr>
                <w:szCs w:val="28"/>
              </w:rPr>
              <w:sym w:font="Symbol" w:char="F0BD"/>
            </w:r>
            <w:r w:rsidRPr="000070A1">
              <w:rPr>
                <w:szCs w:val="28"/>
                <w:lang w:val="fr-FR"/>
              </w:rPr>
              <w:t>+</w:t>
            </w:r>
            <w:r w:rsidRPr="000070A1">
              <w:rPr>
                <w:szCs w:val="28"/>
              </w:rPr>
              <w:sym w:font="Symbol" w:char="F0BD"/>
            </w:r>
            <w:r w:rsidRPr="000070A1">
              <w:rPr>
                <w:szCs w:val="28"/>
                <w:lang w:val="fr-FR"/>
              </w:rPr>
              <w:t>5 – x</w:t>
            </w:r>
            <w:r w:rsidRPr="000070A1">
              <w:rPr>
                <w:szCs w:val="28"/>
              </w:rPr>
              <w:sym w:font="Symbol" w:char="F0BD"/>
            </w:r>
            <w:r w:rsidR="00007113">
              <w:rPr>
                <w:position w:val="-4"/>
                <w:szCs w:val="28"/>
              </w:rPr>
              <w:pict>
                <v:shape id="_x0000_i1083" type="#_x0000_t75" style="width:9.65pt;height:12.45pt">
                  <v:imagedata r:id="rId121" o:title=""/>
                </v:shape>
              </w:pict>
            </w:r>
            <w:r w:rsidRPr="000070A1">
              <w:rPr>
                <w:szCs w:val="28"/>
                <w:lang w:val="fr-FR"/>
              </w:rPr>
              <w:t xml:space="preserve">  x – 2 + 5 – x</w:t>
            </w:r>
            <w:r w:rsidRPr="000070A1">
              <w:rPr>
                <w:szCs w:val="28"/>
              </w:rPr>
              <w:t xml:space="preserve"> </w:t>
            </w:r>
            <w:r w:rsidRPr="000070A1">
              <w:rPr>
                <w:szCs w:val="28"/>
                <w:lang w:val="fr-FR"/>
              </w:rPr>
              <w:t>= 3</w:t>
            </w:r>
          </w:p>
          <w:p w:rsidR="00097167" w:rsidRPr="000070A1" w:rsidRDefault="00097167" w:rsidP="000070A1">
            <w:pPr>
              <w:tabs>
                <w:tab w:val="left" w:pos="1312"/>
              </w:tabs>
              <w:rPr>
                <w:szCs w:val="28"/>
                <w:lang w:val="fr-FR"/>
              </w:rPr>
            </w:pPr>
            <w:r w:rsidRPr="000070A1">
              <w:rPr>
                <w:szCs w:val="28"/>
                <w:lang w:val="fr-FR"/>
              </w:rPr>
              <w:t xml:space="preserve"> </w:t>
            </w:r>
            <w:r w:rsidRPr="000070A1">
              <w:rPr>
                <w:szCs w:val="28"/>
              </w:rPr>
              <w:t xml:space="preserve">Lại có </w:t>
            </w:r>
            <w:r w:rsidRPr="000070A1">
              <w:rPr>
                <w:szCs w:val="28"/>
              </w:rPr>
              <w:sym w:font="Symbol" w:char="F0BD"/>
            </w:r>
            <w:r w:rsidRPr="000070A1">
              <w:rPr>
                <w:szCs w:val="28"/>
                <w:lang w:val="fr-FR"/>
              </w:rPr>
              <w:t>x – 3</w:t>
            </w:r>
            <w:r w:rsidRPr="000070A1">
              <w:rPr>
                <w:szCs w:val="28"/>
              </w:rPr>
              <w:sym w:font="Symbol" w:char="F0BD"/>
            </w:r>
            <w:r w:rsidRPr="000070A1">
              <w:rPr>
                <w:szCs w:val="28"/>
                <w:lang w:val="fr-FR"/>
              </w:rPr>
              <w:t>+</w:t>
            </w:r>
            <w:r w:rsidRPr="000070A1">
              <w:rPr>
                <w:szCs w:val="28"/>
              </w:rPr>
              <w:sym w:font="Symbol" w:char="F0BD"/>
            </w:r>
            <w:r w:rsidRPr="000070A1">
              <w:rPr>
                <w:szCs w:val="28"/>
              </w:rPr>
              <w:t>4</w:t>
            </w:r>
            <w:r w:rsidRPr="000070A1">
              <w:rPr>
                <w:szCs w:val="28"/>
                <w:lang w:val="fr-FR"/>
              </w:rPr>
              <w:t xml:space="preserve"> – x</w:t>
            </w:r>
            <w:r w:rsidRPr="000070A1">
              <w:rPr>
                <w:szCs w:val="28"/>
              </w:rPr>
              <w:sym w:font="Symbol" w:char="F0BD"/>
            </w:r>
            <w:r w:rsidRPr="000070A1">
              <w:rPr>
                <w:szCs w:val="28"/>
              </w:rPr>
              <w:t xml:space="preserve"> </w:t>
            </w:r>
            <w:r w:rsidR="00007113">
              <w:rPr>
                <w:position w:val="-4"/>
                <w:szCs w:val="28"/>
              </w:rPr>
              <w:pict>
                <v:shape id="_x0000_i1084" type="#_x0000_t75" style="width:9.65pt;height:12.45pt">
                  <v:imagedata r:id="rId121" o:title=""/>
                </v:shape>
              </w:pict>
            </w:r>
            <w:r w:rsidRPr="000070A1">
              <w:rPr>
                <w:szCs w:val="28"/>
              </w:rPr>
              <w:t xml:space="preserve"> </w:t>
            </w:r>
            <w:r w:rsidRPr="000070A1">
              <w:rPr>
                <w:szCs w:val="28"/>
                <w:lang w:val="fr-FR"/>
              </w:rPr>
              <w:t>x – 3 + 4 – x =1</w:t>
            </w:r>
          </w:p>
          <w:p w:rsidR="00097167" w:rsidRPr="000070A1" w:rsidRDefault="00097167" w:rsidP="000070A1">
            <w:pPr>
              <w:tabs>
                <w:tab w:val="left" w:pos="1312"/>
              </w:tabs>
              <w:rPr>
                <w:sz w:val="26"/>
                <w:szCs w:val="26"/>
              </w:rPr>
            </w:pPr>
            <w:r w:rsidRPr="000070A1">
              <w:rPr>
                <w:szCs w:val="28"/>
                <w:lang w:val="fr-FR"/>
              </w:rPr>
              <w:t xml:space="preserve">Do đó </w:t>
            </w:r>
            <w:r w:rsidRPr="000070A1">
              <w:rPr>
                <w:szCs w:val="28"/>
              </w:rPr>
              <w:sym w:font="Symbol" w:char="F0BD"/>
            </w:r>
            <w:r w:rsidRPr="000070A1">
              <w:rPr>
                <w:szCs w:val="28"/>
                <w:lang w:val="fr-FR"/>
              </w:rPr>
              <w:t>x – 2</w:t>
            </w:r>
            <w:r w:rsidRPr="000070A1">
              <w:rPr>
                <w:szCs w:val="28"/>
              </w:rPr>
              <w:sym w:font="Symbol" w:char="F0BD"/>
            </w:r>
            <w:r w:rsidRPr="000070A1">
              <w:rPr>
                <w:szCs w:val="28"/>
                <w:lang w:val="fr-FR"/>
              </w:rPr>
              <w:t>+</w:t>
            </w:r>
            <w:r w:rsidRPr="000070A1">
              <w:rPr>
                <w:szCs w:val="28"/>
              </w:rPr>
              <w:sym w:font="Symbol" w:char="F0BD"/>
            </w:r>
            <w:r w:rsidRPr="000070A1">
              <w:rPr>
                <w:szCs w:val="28"/>
              </w:rPr>
              <w:t>5</w:t>
            </w:r>
            <w:r w:rsidRPr="000070A1">
              <w:rPr>
                <w:szCs w:val="28"/>
                <w:lang w:val="fr-FR"/>
              </w:rPr>
              <w:t xml:space="preserve"> – x</w:t>
            </w:r>
            <w:r w:rsidRPr="000070A1">
              <w:rPr>
                <w:szCs w:val="28"/>
              </w:rPr>
              <w:sym w:font="Symbol" w:char="F0BD"/>
            </w:r>
            <w:r w:rsidRPr="000070A1">
              <w:rPr>
                <w:szCs w:val="28"/>
                <w:lang w:val="fr-FR"/>
              </w:rPr>
              <w:t xml:space="preserve">+ </w:t>
            </w:r>
            <w:r w:rsidRPr="000070A1">
              <w:rPr>
                <w:szCs w:val="28"/>
              </w:rPr>
              <w:sym w:font="Symbol" w:char="F0BD"/>
            </w:r>
            <w:r w:rsidRPr="000070A1">
              <w:rPr>
                <w:szCs w:val="28"/>
                <w:lang w:val="fr-FR"/>
              </w:rPr>
              <w:t>x – 3</w:t>
            </w:r>
            <w:r w:rsidRPr="000070A1">
              <w:rPr>
                <w:szCs w:val="28"/>
              </w:rPr>
              <w:sym w:font="Symbol" w:char="F0BD"/>
            </w:r>
            <w:r w:rsidRPr="000070A1">
              <w:rPr>
                <w:szCs w:val="28"/>
                <w:lang w:val="fr-FR"/>
              </w:rPr>
              <w:t>+</w:t>
            </w:r>
            <w:r w:rsidRPr="000070A1">
              <w:rPr>
                <w:szCs w:val="28"/>
              </w:rPr>
              <w:sym w:font="Symbol" w:char="F0BD"/>
            </w:r>
            <w:r w:rsidRPr="000070A1">
              <w:rPr>
                <w:szCs w:val="28"/>
              </w:rPr>
              <w:t>4</w:t>
            </w:r>
            <w:r w:rsidRPr="000070A1">
              <w:rPr>
                <w:szCs w:val="28"/>
                <w:lang w:val="fr-FR"/>
              </w:rPr>
              <w:t xml:space="preserve"> – x</w:t>
            </w:r>
            <w:r w:rsidRPr="000070A1">
              <w:rPr>
                <w:szCs w:val="28"/>
              </w:rPr>
              <w:sym w:font="Symbol" w:char="F0BD"/>
            </w:r>
            <w:r w:rsidR="00007113">
              <w:rPr>
                <w:position w:val="-4"/>
                <w:szCs w:val="28"/>
              </w:rPr>
              <w:pict>
                <v:shape id="_x0000_i1085" type="#_x0000_t75" style="width:9.65pt;height:12.45pt">
                  <v:imagedata r:id="rId121" o:title=""/>
                </v:shape>
              </w:pict>
            </w:r>
            <w:r w:rsidRPr="000070A1">
              <w:rPr>
                <w:szCs w:val="28"/>
                <w:lang w:val="fr-FR"/>
              </w:rPr>
              <w:t xml:space="preserve"> 4</w:t>
            </w:r>
          </w:p>
        </w:tc>
        <w:tc>
          <w:tcPr>
            <w:tcW w:w="993" w:type="dxa"/>
            <w:tcBorders>
              <w:bottom w:val="dashSmallGap" w:sz="4" w:space="0" w:color="auto"/>
            </w:tcBorders>
            <w:shd w:val="clear" w:color="auto" w:fill="auto"/>
            <w:vAlign w:val="center"/>
          </w:tcPr>
          <w:p w:rsidR="00097167" w:rsidRPr="000070A1" w:rsidRDefault="00097167"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97167" w:rsidRPr="000070A1" w:rsidRDefault="00097167"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097167" w:rsidRPr="000070A1" w:rsidRDefault="00097167" w:rsidP="000070A1">
            <w:pPr>
              <w:tabs>
                <w:tab w:val="left" w:pos="1312"/>
              </w:tabs>
              <w:rPr>
                <w:sz w:val="26"/>
                <w:szCs w:val="26"/>
              </w:rPr>
            </w:pPr>
            <w:r w:rsidRPr="000070A1">
              <w:rPr>
                <w:szCs w:val="28"/>
                <w:lang w:val="fr-FR"/>
              </w:rPr>
              <w:t xml:space="preserve">Dấu ‘‘ = ’’ xảy ra </w:t>
            </w:r>
            <w:r w:rsidRPr="000070A1">
              <w:rPr>
                <w:position w:val="-66"/>
                <w:szCs w:val="28"/>
                <w:lang w:val="fr-FR"/>
              </w:rPr>
              <w:object w:dxaOrig="3159" w:dyaOrig="1440">
                <v:shape id="_x0000_i1086" type="#_x0000_t75" style="width:158.1pt;height:1in" o:ole="">
                  <v:imagedata r:id="rId122" o:title=""/>
                </v:shape>
                <o:OLEObject Type="Embed" ProgID="Equation.DSMT4" ShapeID="_x0000_i1086" DrawAspect="Content" ObjectID="_1746866108" r:id="rId123"/>
              </w:object>
            </w:r>
            <w:r w:rsidRPr="000070A1">
              <w:rPr>
                <w:szCs w:val="28"/>
                <w:lang w:val="fr-FR"/>
              </w:rPr>
              <w:t xml:space="preserve"> </w:t>
            </w:r>
          </w:p>
        </w:tc>
        <w:tc>
          <w:tcPr>
            <w:tcW w:w="993" w:type="dxa"/>
            <w:tcBorders>
              <w:top w:val="dashSmallGap" w:sz="4" w:space="0" w:color="auto"/>
              <w:bottom w:val="dashSmallGap" w:sz="4" w:space="0" w:color="auto"/>
            </w:tcBorders>
            <w:shd w:val="clear" w:color="auto" w:fill="auto"/>
            <w:vAlign w:val="center"/>
          </w:tcPr>
          <w:p w:rsidR="00097167" w:rsidRPr="000070A1" w:rsidRDefault="00097167"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tcBorders>
              <w:bottom w:val="single" w:sz="4" w:space="0" w:color="auto"/>
            </w:tcBorders>
            <w:shd w:val="clear" w:color="auto" w:fill="auto"/>
          </w:tcPr>
          <w:p w:rsidR="00097167" w:rsidRPr="000070A1" w:rsidRDefault="00097167"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tcPr>
          <w:p w:rsidR="00097167" w:rsidRPr="000070A1" w:rsidRDefault="00097167" w:rsidP="000070A1">
            <w:pPr>
              <w:tabs>
                <w:tab w:val="left" w:pos="1312"/>
              </w:tabs>
              <w:rPr>
                <w:szCs w:val="28"/>
              </w:rPr>
            </w:pPr>
            <w:r w:rsidRPr="000070A1">
              <w:rPr>
                <w:szCs w:val="28"/>
              </w:rPr>
              <w:t>Vì m là giá trị nhỏ nhất của x, M là giá trị lớn nhất của x nên m = 3, M = 4</w:t>
            </w:r>
          </w:p>
          <w:p w:rsidR="00097167" w:rsidRPr="000070A1" w:rsidRDefault="00007113" w:rsidP="000070A1">
            <w:pPr>
              <w:tabs>
                <w:tab w:val="left" w:pos="7295"/>
              </w:tabs>
              <w:rPr>
                <w:sz w:val="26"/>
                <w:szCs w:val="26"/>
              </w:rPr>
            </w:pPr>
            <w:r>
              <w:rPr>
                <w:position w:val="-6"/>
                <w:szCs w:val="28"/>
              </w:rPr>
              <w:lastRenderedPageBreak/>
              <w:pict>
                <v:shape id="_x0000_i1087" type="#_x0000_t75" style="width:14.75pt;height:12.45pt">
                  <v:imagedata r:id="rId124" o:title=""/>
                </v:shape>
              </w:pict>
            </w:r>
            <w:r w:rsidR="00097167" w:rsidRPr="000070A1">
              <w:rPr>
                <w:szCs w:val="28"/>
                <w:lang w:val="fr-FR"/>
              </w:rPr>
              <w:t>A = 3 + 4 = 7</w:t>
            </w:r>
            <w:r w:rsidR="000070A1" w:rsidRPr="000070A1">
              <w:rPr>
                <w:szCs w:val="28"/>
                <w:lang w:val="fr-FR"/>
              </w:rPr>
              <w:tab/>
            </w:r>
          </w:p>
        </w:tc>
        <w:tc>
          <w:tcPr>
            <w:tcW w:w="993" w:type="dxa"/>
            <w:tcBorders>
              <w:top w:val="dashSmallGap" w:sz="4" w:space="0" w:color="auto"/>
              <w:bottom w:val="single" w:sz="4" w:space="0" w:color="auto"/>
            </w:tcBorders>
            <w:shd w:val="clear" w:color="auto" w:fill="auto"/>
            <w:vAlign w:val="center"/>
          </w:tcPr>
          <w:p w:rsidR="00097167" w:rsidRPr="000070A1" w:rsidRDefault="00097167" w:rsidP="000070A1">
            <w:pPr>
              <w:pStyle w:val="Default"/>
              <w:jc w:val="center"/>
              <w:rPr>
                <w:noProof/>
                <w:color w:val="auto"/>
                <w:lang w:val="en-US"/>
              </w:rPr>
            </w:pPr>
            <w:r w:rsidRPr="000070A1">
              <w:rPr>
                <w:noProof/>
                <w:color w:val="auto"/>
                <w:lang w:val="en-US"/>
              </w:rPr>
              <w:lastRenderedPageBreak/>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4658"/>
        </w:trPr>
        <w:tc>
          <w:tcPr>
            <w:tcW w:w="851" w:type="dxa"/>
            <w:vMerge w:val="restart"/>
            <w:shd w:val="clear" w:color="auto" w:fill="auto"/>
          </w:tcPr>
          <w:p w:rsidR="00C00B4C" w:rsidRPr="000070A1" w:rsidRDefault="00C00B4C" w:rsidP="000070A1">
            <w:pPr>
              <w:pStyle w:val="Default"/>
              <w:jc w:val="center"/>
              <w:rPr>
                <w:b/>
                <w:noProof/>
                <w:color w:val="auto"/>
                <w:lang w:val="en-US"/>
              </w:rPr>
            </w:pPr>
            <w:r w:rsidRPr="000070A1">
              <w:rPr>
                <w:b/>
                <w:noProof/>
                <w:color w:val="auto"/>
                <w:lang w:val="en-US"/>
              </w:rPr>
              <w:t>5.2</w:t>
            </w:r>
          </w:p>
          <w:p w:rsidR="00C00B4C" w:rsidRPr="000070A1" w:rsidRDefault="00C00B4C" w:rsidP="000070A1">
            <w:pPr>
              <w:pStyle w:val="Default"/>
              <w:jc w:val="center"/>
              <w:rPr>
                <w:b/>
                <w:noProof/>
                <w:color w:val="auto"/>
                <w:lang w:val="en-US"/>
              </w:rPr>
            </w:pPr>
            <w:r w:rsidRPr="000070A1">
              <w:rPr>
                <w:b/>
                <w:noProof/>
                <w:color w:val="auto"/>
                <w:lang w:val="en-US"/>
              </w:rPr>
              <w:t>(1,0 điểm)</w:t>
            </w:r>
          </w:p>
        </w:tc>
        <w:tc>
          <w:tcPr>
            <w:tcW w:w="8571" w:type="dxa"/>
            <w:gridSpan w:val="2"/>
            <w:tcBorders>
              <w:top w:val="single" w:sz="4" w:space="0" w:color="auto"/>
              <w:bottom w:val="dashSmallGap" w:sz="4" w:space="0" w:color="auto"/>
            </w:tcBorders>
            <w:shd w:val="clear" w:color="auto" w:fill="auto"/>
          </w:tcPr>
          <w:p w:rsidR="00C00B4C" w:rsidRPr="000070A1" w:rsidRDefault="00023C8A" w:rsidP="000070A1">
            <w:pPr>
              <w:jc w:val="both"/>
              <w:rPr>
                <w:rFonts w:eastAsia="Calibri"/>
                <w:sz w:val="26"/>
                <w:szCs w:val="26"/>
                <w:lang w:val="pt-BR"/>
              </w:rPr>
            </w:pPr>
            <w:r>
              <w:rPr>
                <w:b/>
                <w:bCs/>
                <w:noProof/>
                <w:sz w:val="26"/>
                <w:szCs w:val="26"/>
              </w:rPr>
              <w:drawing>
                <wp:inline distT="0" distB="0" distL="0" distR="0">
                  <wp:extent cx="4046220" cy="288734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046220" cy="2887345"/>
                          </a:xfrm>
                          <a:prstGeom prst="rect">
                            <a:avLst/>
                          </a:prstGeom>
                          <a:noFill/>
                          <a:ln>
                            <a:noFill/>
                          </a:ln>
                        </pic:spPr>
                      </pic:pic>
                    </a:graphicData>
                  </a:graphic>
                </wp:inline>
              </w:drawing>
            </w:r>
          </w:p>
        </w:tc>
        <w:tc>
          <w:tcPr>
            <w:tcW w:w="993" w:type="dxa"/>
            <w:tcBorders>
              <w:top w:val="single" w:sz="4" w:space="0" w:color="auto"/>
              <w:bottom w:val="dashSmallGap" w:sz="4" w:space="0" w:color="auto"/>
            </w:tcBorders>
            <w:shd w:val="clear" w:color="auto" w:fill="auto"/>
            <w:vAlign w:val="center"/>
          </w:tcPr>
          <w:p w:rsidR="00C00B4C" w:rsidRPr="000070A1" w:rsidRDefault="00C00B4C" w:rsidP="000070A1">
            <w:pPr>
              <w:pStyle w:val="Default"/>
              <w:jc w:val="center"/>
              <w:rPr>
                <w:noProof/>
                <w:color w:val="auto"/>
                <w:lang w:val="en-US"/>
              </w:rPr>
            </w:pP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C00B4C" w:rsidRPr="000070A1" w:rsidRDefault="00C00B4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6427F6" w:rsidRDefault="00C00B4C" w:rsidP="000070A1">
            <w:pPr>
              <w:jc w:val="both"/>
              <w:rPr>
                <w:bCs/>
                <w:sz w:val="26"/>
                <w:szCs w:val="26"/>
                <w:lang w:val="pt-BR"/>
              </w:rPr>
            </w:pPr>
            <w:r w:rsidRPr="000070A1">
              <w:rPr>
                <w:bCs/>
                <w:sz w:val="26"/>
                <w:szCs w:val="26"/>
                <w:lang w:val="pt-BR"/>
              </w:rPr>
              <w:t>Kẻ BH vuông góc với AC tại H</w:t>
            </w:r>
            <w:r w:rsidR="006427F6">
              <w:rPr>
                <w:bCs/>
                <w:sz w:val="26"/>
                <w:szCs w:val="26"/>
                <w:lang w:val="pt-BR"/>
              </w:rPr>
              <w:t xml:space="preserve"> suy ra </w:t>
            </w:r>
            <w:r w:rsidR="006427F6">
              <w:rPr>
                <w:bCs/>
                <w:sz w:val="26"/>
                <w:szCs w:val="26"/>
                <w:lang w:val="pt-BR"/>
              </w:rPr>
              <w:sym w:font="Symbol" w:char="F0DE"/>
            </w:r>
            <w:r w:rsidR="006427F6">
              <w:rPr>
                <w:bCs/>
                <w:sz w:val="26"/>
                <w:szCs w:val="26"/>
                <w:lang w:val="pt-BR"/>
              </w:rPr>
              <w:sym w:font="Symbol" w:char="F044"/>
            </w:r>
            <w:r w:rsidR="006427F6">
              <w:rPr>
                <w:bCs/>
                <w:sz w:val="26"/>
                <w:szCs w:val="26"/>
                <w:lang w:val="pt-BR"/>
              </w:rPr>
              <w:t xml:space="preserve">BHC là tam giác nửa đều </w:t>
            </w:r>
          </w:p>
          <w:p w:rsidR="00C00B4C" w:rsidRDefault="006427F6" w:rsidP="000070A1">
            <w:pPr>
              <w:jc w:val="both"/>
              <w:rPr>
                <w:bCs/>
                <w:sz w:val="26"/>
                <w:szCs w:val="26"/>
                <w:lang w:val="pt-BR"/>
              </w:rPr>
            </w:pPr>
            <w:r w:rsidRPr="006427F6">
              <w:rPr>
                <w:bCs/>
                <w:position w:val="-24"/>
                <w:sz w:val="26"/>
                <w:szCs w:val="26"/>
                <w:lang w:val="pt-BR"/>
              </w:rPr>
              <w:object w:dxaOrig="1040" w:dyaOrig="620">
                <v:shape id="_x0000_i1088" type="#_x0000_t75" style="width:52.15pt;height:31.2pt" o:ole="">
                  <v:imagedata r:id="rId126" o:title=""/>
                </v:shape>
                <o:OLEObject Type="Embed" ProgID="Equation.DSMT4" ShapeID="_x0000_i1088" DrawAspect="Content" ObjectID="_1746866109" r:id="rId127"/>
              </w:object>
            </w:r>
            <w:r>
              <w:rPr>
                <w:bCs/>
                <w:sz w:val="26"/>
                <w:szCs w:val="26"/>
                <w:lang w:val="pt-BR"/>
              </w:rPr>
              <w:t xml:space="preserve"> </w:t>
            </w:r>
            <w:r w:rsidR="00C00B4C" w:rsidRPr="000070A1">
              <w:rPr>
                <w:bCs/>
                <w:sz w:val="26"/>
                <w:szCs w:val="26"/>
                <w:lang w:val="pt-BR"/>
              </w:rPr>
              <w:t xml:space="preserve">. </w:t>
            </w:r>
          </w:p>
          <w:p w:rsidR="006427F6" w:rsidRPr="000070A1" w:rsidRDefault="006427F6" w:rsidP="000070A1">
            <w:pPr>
              <w:jc w:val="both"/>
              <w:rPr>
                <w:bCs/>
                <w:sz w:val="26"/>
                <w:szCs w:val="26"/>
                <w:lang w:val="pt-BR"/>
              </w:rPr>
            </w:pPr>
            <w:r>
              <w:rPr>
                <w:bCs/>
                <w:sz w:val="26"/>
                <w:szCs w:val="26"/>
                <w:lang w:val="pt-BR"/>
              </w:rPr>
              <w:sym w:font="Symbol" w:char="F044"/>
            </w:r>
            <w:r>
              <w:rPr>
                <w:bCs/>
                <w:sz w:val="26"/>
                <w:szCs w:val="26"/>
                <w:lang w:val="pt-BR"/>
              </w:rPr>
              <w:t xml:space="preserve">BHC vuông tại H có trung tuyến HM </w:t>
            </w:r>
            <w:r>
              <w:rPr>
                <w:bCs/>
                <w:sz w:val="26"/>
                <w:szCs w:val="26"/>
                <w:lang w:val="pt-BR"/>
              </w:rPr>
              <w:sym w:font="Symbol" w:char="F0DE"/>
            </w:r>
            <w:r w:rsidRPr="006427F6">
              <w:rPr>
                <w:bCs/>
                <w:position w:val="-24"/>
                <w:sz w:val="26"/>
                <w:szCs w:val="26"/>
                <w:lang w:val="pt-BR"/>
              </w:rPr>
              <w:object w:dxaOrig="1740" w:dyaOrig="620">
                <v:shape id="_x0000_i1089" type="#_x0000_t75" style="width:86.75pt;height:31.2pt" o:ole="">
                  <v:imagedata r:id="rId128" o:title=""/>
                </v:shape>
                <o:OLEObject Type="Embed" ProgID="Equation.DSMT4" ShapeID="_x0000_i1089" DrawAspect="Content" ObjectID="_1746866110" r:id="rId129"/>
              </w:object>
            </w:r>
          </w:p>
          <w:p w:rsidR="00C00B4C" w:rsidRPr="000070A1" w:rsidRDefault="006427F6" w:rsidP="006427F6">
            <w:pPr>
              <w:jc w:val="both"/>
              <w:rPr>
                <w:rFonts w:eastAsia="Calibri"/>
                <w:sz w:val="26"/>
                <w:szCs w:val="26"/>
                <w:lang w:val="pt-BR"/>
              </w:rPr>
            </w:pPr>
            <w:r>
              <w:rPr>
                <w:bCs/>
                <w:sz w:val="26"/>
                <w:szCs w:val="26"/>
                <w:lang w:val="pt-BR"/>
              </w:rPr>
              <w:t xml:space="preserve">Suy ra </w:t>
            </w:r>
            <w:r w:rsidR="00C00B4C" w:rsidRPr="000070A1">
              <w:rPr>
                <w:bCs/>
                <w:sz w:val="26"/>
                <w:szCs w:val="26"/>
                <w:lang w:val="pt-BR"/>
              </w:rPr>
              <w:t xml:space="preserve"> MB = BH</w:t>
            </w:r>
            <w:r>
              <w:rPr>
                <w:bCs/>
                <w:sz w:val="26"/>
                <w:szCs w:val="26"/>
                <w:lang w:val="pt-BR"/>
              </w:rPr>
              <w:t>=MH</w:t>
            </w:r>
            <w:r w:rsidR="00C00B4C" w:rsidRPr="000070A1">
              <w:rPr>
                <w:bCs/>
                <w:sz w:val="26"/>
                <w:szCs w:val="26"/>
                <w:lang w:val="pt-BR"/>
              </w:rPr>
              <w:t xml:space="preserve"> (1)</w:t>
            </w:r>
            <w:r>
              <w:rPr>
                <w:bCs/>
                <w:sz w:val="26"/>
                <w:szCs w:val="26"/>
                <w:lang w:val="pt-BR"/>
              </w:rPr>
              <w:t xml:space="preserve"> và </w:t>
            </w:r>
            <w:r w:rsidR="00676422">
              <w:rPr>
                <w:bCs/>
                <w:sz w:val="26"/>
                <w:szCs w:val="26"/>
                <w:lang w:val="pt-BR"/>
              </w:rPr>
              <w:t>∆</w:t>
            </w:r>
            <w:r w:rsidRPr="000070A1">
              <w:rPr>
                <w:bCs/>
                <w:sz w:val="26"/>
                <w:szCs w:val="26"/>
                <w:lang w:val="pt-BR"/>
              </w:rPr>
              <w:t>BMH</w:t>
            </w:r>
            <w:r>
              <w:rPr>
                <w:bCs/>
                <w:sz w:val="26"/>
                <w:szCs w:val="26"/>
                <w:lang w:val="pt-BR"/>
              </w:rPr>
              <w:t xml:space="preserve"> đều.</w:t>
            </w:r>
          </w:p>
        </w:tc>
        <w:tc>
          <w:tcPr>
            <w:tcW w:w="993" w:type="dxa"/>
            <w:tcBorders>
              <w:top w:val="dashSmallGap" w:sz="4" w:space="0" w:color="auto"/>
              <w:bottom w:val="dashSmallGap" w:sz="4" w:space="0" w:color="auto"/>
            </w:tcBorders>
            <w:shd w:val="clear" w:color="auto" w:fill="auto"/>
            <w:vAlign w:val="center"/>
          </w:tcPr>
          <w:p w:rsidR="00C00B4C" w:rsidRPr="000070A1" w:rsidRDefault="00C00B4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C00B4C" w:rsidRPr="000070A1" w:rsidRDefault="00C00B4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C00B4C" w:rsidRPr="000070A1" w:rsidRDefault="00C00B4C" w:rsidP="000070A1">
            <w:pPr>
              <w:jc w:val="both"/>
              <w:rPr>
                <w:bCs/>
                <w:sz w:val="26"/>
                <w:szCs w:val="26"/>
                <w:lang w:val="pt-BR"/>
              </w:rPr>
            </w:pPr>
            <w:r w:rsidRPr="000070A1">
              <w:rPr>
                <w:bCs/>
                <w:sz w:val="26"/>
                <w:szCs w:val="26"/>
                <w:lang w:val="pt-BR"/>
              </w:rPr>
              <w:t>Vẽ tam giác đều MAE (E và M khác phía đối với AB).</w:t>
            </w:r>
          </w:p>
          <w:p w:rsidR="00676422" w:rsidRDefault="00C00B4C" w:rsidP="00676422">
            <w:pPr>
              <w:jc w:val="both"/>
              <w:rPr>
                <w:bCs/>
                <w:sz w:val="26"/>
                <w:szCs w:val="26"/>
                <w:lang w:val="pt-BR"/>
              </w:rPr>
            </w:pPr>
            <w:r w:rsidRPr="000070A1">
              <w:rPr>
                <w:bCs/>
                <w:sz w:val="26"/>
                <w:szCs w:val="26"/>
                <w:lang w:val="pt-BR"/>
              </w:rPr>
              <w:t xml:space="preserve">Do </w:t>
            </w:r>
            <w:r w:rsidRPr="000070A1">
              <w:rPr>
                <w:bCs/>
                <w:position w:val="-6"/>
                <w:sz w:val="26"/>
                <w:szCs w:val="26"/>
                <w:lang w:val="pt-BR"/>
              </w:rPr>
              <w:object w:dxaOrig="1140" w:dyaOrig="360">
                <v:shape id="_x0000_i1090" type="#_x0000_t75" style="width:57.25pt;height:18.15pt" o:ole="">
                  <v:imagedata r:id="rId130" o:title=""/>
                </v:shape>
                <o:OLEObject Type="Embed" ProgID="Equation.DSMT4" ShapeID="_x0000_i1090" DrawAspect="Content" ObjectID="_1746866111" r:id="rId131"/>
              </w:object>
            </w:r>
            <w:r w:rsidR="00676422">
              <w:rPr>
                <w:bCs/>
                <w:sz w:val="26"/>
                <w:szCs w:val="26"/>
                <w:lang w:val="pt-BR"/>
              </w:rPr>
              <w:t>suy ra AB vừa là phân giác vừa là trung trực của EM</w:t>
            </w:r>
          </w:p>
          <w:p w:rsidR="00C00B4C" w:rsidRPr="000070A1" w:rsidRDefault="00676422" w:rsidP="00676422">
            <w:pPr>
              <w:jc w:val="both"/>
              <w:rPr>
                <w:rFonts w:eastAsia="Calibri"/>
                <w:sz w:val="26"/>
                <w:szCs w:val="26"/>
                <w:lang w:val="pt-BR"/>
              </w:rPr>
            </w:pPr>
            <w:r>
              <w:rPr>
                <w:bCs/>
                <w:sz w:val="26"/>
                <w:szCs w:val="26"/>
                <w:lang w:val="pt-BR"/>
              </w:rPr>
              <w:sym w:font="Symbol" w:char="F0DE"/>
            </w:r>
            <w:r w:rsidR="00C00B4C" w:rsidRPr="000070A1">
              <w:rPr>
                <w:bCs/>
                <w:sz w:val="26"/>
                <w:szCs w:val="26"/>
                <w:lang w:val="pt-BR"/>
              </w:rPr>
              <w:t xml:space="preserve"> MB = EB (2)</w:t>
            </w:r>
          </w:p>
        </w:tc>
        <w:tc>
          <w:tcPr>
            <w:tcW w:w="993" w:type="dxa"/>
            <w:tcBorders>
              <w:top w:val="dashSmallGap" w:sz="4" w:space="0" w:color="auto"/>
              <w:bottom w:val="dashSmallGap" w:sz="4" w:space="0" w:color="auto"/>
            </w:tcBorders>
            <w:shd w:val="clear" w:color="auto" w:fill="auto"/>
            <w:vAlign w:val="center"/>
          </w:tcPr>
          <w:p w:rsidR="00C00B4C" w:rsidRPr="000070A1" w:rsidRDefault="00C00B4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C00B4C" w:rsidRPr="000070A1" w:rsidRDefault="00C00B4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C00B4C" w:rsidRPr="000070A1" w:rsidRDefault="00C00B4C" w:rsidP="000070A1">
            <w:pPr>
              <w:jc w:val="both"/>
              <w:rPr>
                <w:sz w:val="26"/>
                <w:szCs w:val="26"/>
                <w:lang w:val="pt-BR"/>
              </w:rPr>
            </w:pPr>
            <w:r w:rsidRPr="000070A1">
              <w:rPr>
                <w:bCs/>
                <w:sz w:val="26"/>
                <w:szCs w:val="26"/>
                <w:lang w:val="pt-BR"/>
              </w:rPr>
              <w:t>Chứng minh</w:t>
            </w:r>
            <w:r w:rsidR="00676422">
              <w:rPr>
                <w:bCs/>
                <w:sz w:val="26"/>
                <w:szCs w:val="26"/>
                <w:lang w:val="pt-BR"/>
              </w:rPr>
              <w:t xml:space="preserve"> được</w:t>
            </w:r>
            <w:r w:rsidRPr="000070A1">
              <w:rPr>
                <w:bCs/>
                <w:sz w:val="26"/>
                <w:szCs w:val="26"/>
                <w:lang w:val="pt-BR"/>
              </w:rPr>
              <w:t xml:space="preserve"> </w:t>
            </w:r>
            <w:r w:rsidRPr="000070A1">
              <w:rPr>
                <w:sz w:val="26"/>
                <w:szCs w:val="26"/>
                <w:lang w:val="pt-BR"/>
              </w:rPr>
              <w:sym w:font="Symbol" w:char="F044"/>
            </w:r>
            <w:r w:rsidRPr="000070A1">
              <w:rPr>
                <w:sz w:val="26"/>
                <w:szCs w:val="26"/>
                <w:lang w:val="pt-BR"/>
              </w:rPr>
              <w:t xml:space="preserve">AMH = </w:t>
            </w:r>
            <w:r w:rsidRPr="000070A1">
              <w:rPr>
                <w:sz w:val="26"/>
                <w:szCs w:val="26"/>
                <w:lang w:val="pt-BR"/>
              </w:rPr>
              <w:sym w:font="Symbol" w:char="F044"/>
            </w:r>
            <w:r w:rsidRPr="000070A1">
              <w:rPr>
                <w:sz w:val="26"/>
                <w:szCs w:val="26"/>
                <w:lang w:val="pt-BR"/>
              </w:rPr>
              <w:t>EMB (c.g.c) nên AH = EB (3)</w:t>
            </w:r>
          </w:p>
          <w:p w:rsidR="00C00B4C" w:rsidRPr="000070A1" w:rsidRDefault="00C00B4C" w:rsidP="000070A1">
            <w:pPr>
              <w:jc w:val="both"/>
              <w:rPr>
                <w:bCs/>
                <w:sz w:val="26"/>
                <w:szCs w:val="26"/>
                <w:lang w:val="pt-BR"/>
              </w:rPr>
            </w:pPr>
            <w:r w:rsidRPr="000070A1">
              <w:rPr>
                <w:sz w:val="26"/>
                <w:szCs w:val="26"/>
                <w:lang w:val="pt-BR"/>
              </w:rPr>
              <w:t>Từ (1), (2), (3) suy ra AH = BH.</w:t>
            </w:r>
          </w:p>
        </w:tc>
        <w:tc>
          <w:tcPr>
            <w:tcW w:w="993" w:type="dxa"/>
            <w:tcBorders>
              <w:top w:val="dashSmallGap" w:sz="4" w:space="0" w:color="auto"/>
              <w:bottom w:val="dashSmallGap" w:sz="4" w:space="0" w:color="auto"/>
            </w:tcBorders>
            <w:shd w:val="clear" w:color="auto" w:fill="auto"/>
            <w:vAlign w:val="center"/>
          </w:tcPr>
          <w:p w:rsidR="00C00B4C" w:rsidRPr="000070A1" w:rsidRDefault="00C00B4C" w:rsidP="000070A1">
            <w:pPr>
              <w:pStyle w:val="Default"/>
              <w:jc w:val="center"/>
              <w:rPr>
                <w:noProof/>
                <w:color w:val="auto"/>
                <w:lang w:val="en-US"/>
              </w:rPr>
            </w:pPr>
            <w:r w:rsidRPr="000070A1">
              <w:rPr>
                <w:noProof/>
                <w:color w:val="auto"/>
                <w:lang w:val="en-US"/>
              </w:rPr>
              <w:t>0,25</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tcBorders>
              <w:bottom w:val="nil"/>
            </w:tcBorders>
            <w:shd w:val="clear" w:color="auto" w:fill="auto"/>
          </w:tcPr>
          <w:p w:rsidR="00C00B4C" w:rsidRPr="000070A1" w:rsidRDefault="00C00B4C" w:rsidP="000070A1">
            <w:pPr>
              <w:pStyle w:val="Default"/>
              <w:jc w:val="center"/>
              <w:rPr>
                <w:b/>
                <w:noProof/>
                <w:color w:val="auto"/>
                <w:lang w:val="en-US"/>
              </w:rPr>
            </w:pPr>
          </w:p>
        </w:tc>
        <w:tc>
          <w:tcPr>
            <w:tcW w:w="8571" w:type="dxa"/>
            <w:gridSpan w:val="2"/>
            <w:tcBorders>
              <w:top w:val="dashSmallGap" w:sz="4" w:space="0" w:color="auto"/>
              <w:bottom w:val="nil"/>
            </w:tcBorders>
            <w:shd w:val="clear" w:color="auto" w:fill="auto"/>
          </w:tcPr>
          <w:p w:rsidR="00BD5188" w:rsidRDefault="00C00B4C" w:rsidP="00BD5188">
            <w:pPr>
              <w:rPr>
                <w:bCs/>
                <w:sz w:val="26"/>
                <w:szCs w:val="26"/>
                <w:lang w:val="pt-BR"/>
              </w:rPr>
            </w:pPr>
            <w:r w:rsidRPr="000070A1">
              <w:rPr>
                <w:bCs/>
                <w:sz w:val="26"/>
                <w:szCs w:val="26"/>
                <w:lang w:val="pt-BR"/>
              </w:rPr>
              <w:t xml:space="preserve">Tam giác AHB vuông cân tại H nên </w:t>
            </w:r>
            <w:r w:rsidRPr="000070A1">
              <w:rPr>
                <w:bCs/>
                <w:position w:val="-6"/>
                <w:sz w:val="26"/>
                <w:szCs w:val="26"/>
                <w:lang w:val="pt-BR"/>
              </w:rPr>
              <w:object w:dxaOrig="1160" w:dyaOrig="360">
                <v:shape id="_x0000_i1091" type="#_x0000_t75" style="width:57.85pt;height:18.15pt" o:ole="">
                  <v:imagedata r:id="rId132" o:title=""/>
                </v:shape>
                <o:OLEObject Type="Embed" ProgID="Equation.DSMT4" ShapeID="_x0000_i1091" DrawAspect="Content" ObjectID="_1746866112" r:id="rId133"/>
              </w:object>
            </w:r>
            <w:r w:rsidRPr="000070A1">
              <w:rPr>
                <w:bCs/>
                <w:sz w:val="26"/>
                <w:szCs w:val="26"/>
                <w:lang w:val="pt-BR"/>
              </w:rPr>
              <w:t xml:space="preserve">. </w:t>
            </w:r>
          </w:p>
          <w:p w:rsidR="00C00B4C" w:rsidRPr="000070A1" w:rsidRDefault="00C00B4C" w:rsidP="00BD5188">
            <w:pPr>
              <w:rPr>
                <w:rFonts w:eastAsia="Calibri"/>
                <w:sz w:val="26"/>
                <w:szCs w:val="26"/>
                <w:lang w:val="pt-BR"/>
              </w:rPr>
            </w:pPr>
            <w:r w:rsidRPr="000070A1">
              <w:rPr>
                <w:bCs/>
                <w:sz w:val="26"/>
                <w:szCs w:val="26"/>
                <w:lang w:val="pt-BR"/>
              </w:rPr>
              <w:t xml:space="preserve">Từ đó </w:t>
            </w:r>
            <w:r w:rsidRPr="000070A1">
              <w:rPr>
                <w:bCs/>
                <w:position w:val="-6"/>
                <w:sz w:val="26"/>
                <w:szCs w:val="26"/>
                <w:lang w:val="pt-BR"/>
              </w:rPr>
              <w:object w:dxaOrig="3860" w:dyaOrig="360">
                <v:shape id="_x0000_i1092" type="#_x0000_t75" style="width:192.8pt;height:18.15pt" o:ole="">
                  <v:imagedata r:id="rId134" o:title=""/>
                </v:shape>
                <o:OLEObject Type="Embed" ProgID="Equation.DSMT4" ShapeID="_x0000_i1092" DrawAspect="Content" ObjectID="_1746866113" r:id="rId135"/>
              </w:object>
            </w:r>
          </w:p>
        </w:tc>
        <w:tc>
          <w:tcPr>
            <w:tcW w:w="993" w:type="dxa"/>
            <w:tcBorders>
              <w:top w:val="dashSmallGap" w:sz="4" w:space="0" w:color="auto"/>
              <w:bottom w:val="nil"/>
            </w:tcBorders>
            <w:shd w:val="clear" w:color="auto" w:fill="auto"/>
            <w:vAlign w:val="center"/>
          </w:tcPr>
          <w:p w:rsidR="00C00B4C" w:rsidRPr="000070A1" w:rsidRDefault="00C00B4C" w:rsidP="000070A1">
            <w:pPr>
              <w:pStyle w:val="Default"/>
              <w:jc w:val="center"/>
              <w:rPr>
                <w:noProof/>
                <w:color w:val="auto"/>
                <w:lang w:val="en-US"/>
              </w:rPr>
            </w:pPr>
            <w:r w:rsidRPr="000070A1">
              <w:rPr>
                <w:noProof/>
                <w:color w:val="auto"/>
                <w:lang w:val="en-US"/>
              </w:rPr>
              <w:t>0,25</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0415" w:type="dxa"/>
            <w:gridSpan w:val="4"/>
            <w:tcBorders>
              <w:top w:val="nil"/>
              <w:left w:val="nil"/>
              <w:bottom w:val="nil"/>
              <w:right w:val="nil"/>
            </w:tcBorders>
            <w:shd w:val="clear" w:color="auto" w:fill="auto"/>
          </w:tcPr>
          <w:p w:rsidR="00C00B4C" w:rsidRPr="000070A1" w:rsidRDefault="00C00B4C" w:rsidP="000070A1">
            <w:pPr>
              <w:pStyle w:val="Default"/>
              <w:jc w:val="center"/>
              <w:rPr>
                <w:b/>
                <w:noProof/>
                <w:color w:val="auto"/>
                <w:lang w:val="en-US"/>
              </w:rPr>
            </w:pPr>
          </w:p>
          <w:p w:rsidR="00C00B4C" w:rsidRPr="000070A1" w:rsidRDefault="00C00B4C" w:rsidP="000070A1">
            <w:pPr>
              <w:pStyle w:val="Default"/>
              <w:rPr>
                <w:noProof/>
                <w:color w:val="auto"/>
                <w:lang w:val="en-US"/>
              </w:rPr>
            </w:pPr>
            <w:r w:rsidRPr="000070A1">
              <w:rPr>
                <w:b/>
                <w:noProof/>
                <w:color w:val="auto"/>
                <w:sz w:val="26"/>
                <w:szCs w:val="26"/>
                <w:lang w:val="en-US"/>
              </w:rPr>
              <w:t>Bài 5  (2,0 điểm) Dành cho thí sinh bảng B</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val="restart"/>
            <w:tcBorders>
              <w:top w:val="nil"/>
            </w:tcBorders>
            <w:shd w:val="clear" w:color="auto" w:fill="auto"/>
          </w:tcPr>
          <w:p w:rsidR="000C78EA" w:rsidRPr="000070A1" w:rsidRDefault="000C78EA" w:rsidP="000070A1">
            <w:pPr>
              <w:pStyle w:val="Default"/>
              <w:jc w:val="center"/>
              <w:rPr>
                <w:b/>
                <w:noProof/>
                <w:color w:val="auto"/>
                <w:lang w:val="en-US"/>
              </w:rPr>
            </w:pPr>
            <w:r w:rsidRPr="000070A1">
              <w:rPr>
                <w:b/>
                <w:noProof/>
                <w:color w:val="auto"/>
                <w:lang w:val="en-US"/>
              </w:rPr>
              <w:t>5.1</w:t>
            </w:r>
          </w:p>
          <w:p w:rsidR="002237B9" w:rsidRPr="000070A1" w:rsidRDefault="002237B9" w:rsidP="000070A1">
            <w:pPr>
              <w:pStyle w:val="Default"/>
              <w:jc w:val="center"/>
              <w:rPr>
                <w:b/>
                <w:noProof/>
                <w:color w:val="auto"/>
                <w:lang w:val="en-US"/>
              </w:rPr>
            </w:pPr>
            <w:r w:rsidRPr="000070A1">
              <w:rPr>
                <w:b/>
                <w:noProof/>
                <w:color w:val="auto"/>
                <w:lang w:val="en-US"/>
              </w:rPr>
              <w:t>(1,0 điểm)</w:t>
            </w:r>
          </w:p>
        </w:tc>
        <w:tc>
          <w:tcPr>
            <w:tcW w:w="8571" w:type="dxa"/>
            <w:gridSpan w:val="2"/>
            <w:tcBorders>
              <w:top w:val="nil"/>
              <w:bottom w:val="dashSmallGap" w:sz="4" w:space="0" w:color="auto"/>
            </w:tcBorders>
            <w:shd w:val="clear" w:color="auto" w:fill="auto"/>
          </w:tcPr>
          <w:p w:rsidR="002237B9" w:rsidRPr="000070A1" w:rsidRDefault="002237B9" w:rsidP="000070A1">
            <w:pPr>
              <w:tabs>
                <w:tab w:val="left" w:pos="1312"/>
              </w:tabs>
              <w:rPr>
                <w:position w:val="-14"/>
              </w:rPr>
            </w:pPr>
            <w:r w:rsidRPr="000070A1">
              <w:rPr>
                <w:position w:val="-14"/>
              </w:rPr>
              <w:object w:dxaOrig="3720" w:dyaOrig="400">
                <v:shape id="_x0000_i1093" type="#_x0000_t75" style="width:186pt;height:20.4pt" o:ole="">
                  <v:imagedata r:id="rId28" o:title=""/>
                </v:shape>
                <o:OLEObject Type="Embed" ProgID="Equation.DSMT4" ShapeID="_x0000_i1093" DrawAspect="Content" ObjectID="_1746866114" r:id="rId136"/>
              </w:object>
            </w:r>
          </w:p>
          <w:p w:rsidR="002237B9" w:rsidRPr="000070A1" w:rsidRDefault="002237B9" w:rsidP="000070A1">
            <w:pPr>
              <w:tabs>
                <w:tab w:val="left" w:pos="1312"/>
              </w:tabs>
              <w:rPr>
                <w:rFonts w:eastAsia="Calibri"/>
                <w:sz w:val="26"/>
                <w:szCs w:val="26"/>
                <w:lang w:val="pt-BR"/>
              </w:rPr>
            </w:pPr>
            <w:r w:rsidRPr="000070A1">
              <w:rPr>
                <w:position w:val="-14"/>
              </w:rPr>
              <w:object w:dxaOrig="5880" w:dyaOrig="400">
                <v:shape id="_x0000_i1094" type="#_x0000_t75" style="width:294.3pt;height:20.4pt" o:ole="">
                  <v:imagedata r:id="rId137" o:title=""/>
                </v:shape>
                <o:OLEObject Type="Embed" ProgID="Equation.DSMT4" ShapeID="_x0000_i1094" DrawAspect="Content" ObjectID="_1746866115" r:id="rId138"/>
              </w:object>
            </w:r>
          </w:p>
        </w:tc>
        <w:tc>
          <w:tcPr>
            <w:tcW w:w="993" w:type="dxa"/>
            <w:tcBorders>
              <w:top w:val="nil"/>
              <w:bottom w:val="dashSmallGap" w:sz="4" w:space="0" w:color="auto"/>
            </w:tcBorders>
            <w:shd w:val="clear" w:color="auto" w:fill="auto"/>
            <w:vAlign w:val="center"/>
          </w:tcPr>
          <w:p w:rsidR="002237B9" w:rsidRPr="000070A1" w:rsidRDefault="002237B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2237B9" w:rsidRPr="000070A1" w:rsidRDefault="002237B9"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2237B9" w:rsidRPr="000070A1" w:rsidRDefault="002237B9" w:rsidP="000070A1">
            <w:pPr>
              <w:tabs>
                <w:tab w:val="left" w:pos="1312"/>
              </w:tabs>
              <w:rPr>
                <w:szCs w:val="28"/>
                <w:lang w:val="fr-FR"/>
              </w:rPr>
            </w:pPr>
            <w:r w:rsidRPr="000070A1">
              <w:rPr>
                <w:szCs w:val="28"/>
                <w:lang w:val="fr-FR"/>
              </w:rPr>
              <w:t xml:space="preserve">Áp dụng tính chất </w:t>
            </w:r>
            <w:r w:rsidRPr="000070A1">
              <w:rPr>
                <w:position w:val="-14"/>
                <w:szCs w:val="28"/>
                <w:lang w:val="fr-FR"/>
              </w:rPr>
              <w:object w:dxaOrig="639" w:dyaOrig="400">
                <v:shape id="_x0000_i1095" type="#_x0000_t75" style="width:31.75pt;height:19.85pt" o:ole="">
                  <v:imagedata r:id="rId119" o:title=""/>
                </v:shape>
                <o:OLEObject Type="Embed" ProgID="Equation.DSMT4" ShapeID="_x0000_i1095" DrawAspect="Content" ObjectID="_1746866116" r:id="rId139"/>
              </w:object>
            </w:r>
            <w:r w:rsidRPr="000070A1">
              <w:rPr>
                <w:szCs w:val="28"/>
                <w:lang w:val="fr-FR"/>
              </w:rPr>
              <w:t xml:space="preserve"> </w:t>
            </w:r>
          </w:p>
          <w:p w:rsidR="002237B9" w:rsidRPr="00692ADC" w:rsidRDefault="00692ADC" w:rsidP="000070A1">
            <w:pPr>
              <w:tabs>
                <w:tab w:val="left" w:pos="1312"/>
              </w:tabs>
              <w:rPr>
                <w:rFonts w:eastAsia="Calibri"/>
                <w:position w:val="-14"/>
                <w:lang w:val="it-IT"/>
              </w:rPr>
            </w:pPr>
            <w:r w:rsidRPr="000070A1">
              <w:rPr>
                <w:rFonts w:eastAsia="Calibri"/>
                <w:position w:val="-14"/>
                <w:lang w:val="it-IT"/>
              </w:rPr>
              <w:object w:dxaOrig="8440" w:dyaOrig="400">
                <v:shape id="_x0000_i1096" type="#_x0000_t75" style="width:422pt;height:19.85pt" o:ole="">
                  <v:imagedata r:id="rId140" o:title=""/>
                </v:shape>
                <o:OLEObject Type="Embed" ProgID="Equation.DSMT4" ShapeID="_x0000_i1096" DrawAspect="Content" ObjectID="_1746866117" r:id="rId141"/>
              </w:object>
            </w:r>
            <w:r w:rsidR="002237B9" w:rsidRPr="000070A1">
              <w:rPr>
                <w:rFonts w:eastAsia="Calibri"/>
                <w:position w:val="-14"/>
                <w:lang w:val="it-IT"/>
              </w:rPr>
              <w:t xml:space="preserve"> </w:t>
            </w:r>
          </w:p>
        </w:tc>
        <w:tc>
          <w:tcPr>
            <w:tcW w:w="993" w:type="dxa"/>
            <w:tcBorders>
              <w:top w:val="dashSmallGap" w:sz="4" w:space="0" w:color="auto"/>
              <w:bottom w:val="dashSmallGap" w:sz="4" w:space="0" w:color="auto"/>
            </w:tcBorders>
            <w:shd w:val="clear" w:color="auto" w:fill="auto"/>
            <w:vAlign w:val="center"/>
          </w:tcPr>
          <w:p w:rsidR="002237B9" w:rsidRPr="000070A1" w:rsidRDefault="002237B9" w:rsidP="000070A1">
            <w:pPr>
              <w:pStyle w:val="Default"/>
              <w:jc w:val="center"/>
              <w:rPr>
                <w:noProof/>
                <w:color w:val="auto"/>
                <w:lang w:val="en-US"/>
              </w:rPr>
            </w:pPr>
            <w:r w:rsidRPr="000070A1">
              <w:rPr>
                <w:noProof/>
                <w:color w:val="auto"/>
                <w:lang w:val="en-US"/>
              </w:rPr>
              <w:t>0,25</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2237B9" w:rsidRPr="000070A1" w:rsidRDefault="002237B9"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2237B9" w:rsidRPr="000070A1" w:rsidRDefault="002237B9" w:rsidP="000070A1">
            <w:pPr>
              <w:rPr>
                <w:position w:val="-14"/>
              </w:rPr>
            </w:pPr>
            <w:r w:rsidRPr="000070A1">
              <w:rPr>
                <w:rFonts w:eastAsia="Calibri"/>
                <w:lang w:val="it-IT"/>
              </w:rPr>
              <w:t xml:space="preserve">Suy ra </w:t>
            </w:r>
            <w:r w:rsidRPr="000070A1">
              <w:rPr>
                <w:rFonts w:eastAsia="Calibri"/>
                <w:position w:val="-6"/>
                <w:lang w:val="it-IT"/>
              </w:rPr>
              <w:object w:dxaOrig="4940" w:dyaOrig="279">
                <v:shape id="_x0000_i1097" type="#_x0000_t75" style="width:247.25pt;height:14.15pt" o:ole="">
                  <v:imagedata r:id="rId142" o:title=""/>
                </v:shape>
                <o:OLEObject Type="Embed" ProgID="Equation.DSMT4" ShapeID="_x0000_i1097" DrawAspect="Content" ObjectID="_1746866118" r:id="rId143"/>
              </w:object>
            </w:r>
            <w:r w:rsidRPr="000070A1">
              <w:rPr>
                <w:rFonts w:eastAsia="Calibri"/>
                <w:lang w:val="it-IT"/>
              </w:rPr>
              <w:t xml:space="preserve"> </w:t>
            </w:r>
          </w:p>
        </w:tc>
        <w:tc>
          <w:tcPr>
            <w:tcW w:w="993" w:type="dxa"/>
            <w:tcBorders>
              <w:top w:val="dashSmallGap" w:sz="4" w:space="0" w:color="auto"/>
              <w:bottom w:val="dashSmallGap" w:sz="4" w:space="0" w:color="auto"/>
            </w:tcBorders>
            <w:shd w:val="clear" w:color="auto" w:fill="auto"/>
            <w:vAlign w:val="center"/>
          </w:tcPr>
          <w:p w:rsidR="002237B9" w:rsidRPr="000070A1" w:rsidRDefault="002237B9" w:rsidP="000070A1">
            <w:pPr>
              <w:pStyle w:val="Default"/>
              <w:jc w:val="center"/>
              <w:rPr>
                <w:noProof/>
                <w:color w:val="auto"/>
                <w:lang w:val="en-US"/>
              </w:rPr>
            </w:pPr>
            <w:r w:rsidRPr="000070A1">
              <w:rPr>
                <w:noProof/>
                <w:color w:val="auto"/>
                <w:lang w:val="en-US"/>
              </w:rPr>
              <w:t>0,25</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2237B9" w:rsidRPr="000070A1" w:rsidRDefault="002237B9"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tcPr>
          <w:p w:rsidR="002237B9" w:rsidRPr="000070A1" w:rsidRDefault="00EE0B1A" w:rsidP="000070A1">
            <w:pPr>
              <w:rPr>
                <w:rFonts w:eastAsia="Calibri"/>
                <w:sz w:val="26"/>
                <w:szCs w:val="26"/>
                <w:lang w:val="pt-BR"/>
              </w:rPr>
            </w:pPr>
            <w:r w:rsidRPr="000070A1">
              <w:rPr>
                <w:rFonts w:eastAsia="Calibri"/>
                <w:position w:val="-24"/>
                <w:lang w:val="it-IT"/>
              </w:rPr>
              <w:object w:dxaOrig="8199" w:dyaOrig="620">
                <v:shape id="_x0000_i1098" type="#_x0000_t75" style="width:409.95pt;height:31.2pt" o:ole="">
                  <v:imagedata r:id="rId144" o:title=""/>
                </v:shape>
                <o:OLEObject Type="Embed" ProgID="Equation.DSMT4" ShapeID="_x0000_i1098" DrawAspect="Content" ObjectID="_1746866119" r:id="rId145"/>
              </w:object>
            </w:r>
            <w:r w:rsidR="002237B9" w:rsidRPr="000070A1">
              <w:rPr>
                <w:rFonts w:eastAsia="Calibri"/>
                <w:lang w:val="it-IT"/>
              </w:rPr>
              <w:tab/>
              <w:t xml:space="preserve"> Vậy Min A = 1</w:t>
            </w:r>
            <w:r>
              <w:rPr>
                <w:rFonts w:eastAsia="Calibri"/>
                <w:lang w:val="it-IT"/>
              </w:rPr>
              <w:t>32</w:t>
            </w:r>
            <w:r w:rsidR="002237B9" w:rsidRPr="000070A1">
              <w:rPr>
                <w:rFonts w:eastAsia="Calibri"/>
                <w:lang w:val="it-IT"/>
              </w:rPr>
              <w:t xml:space="preserve"> khi  x = 12</w:t>
            </w:r>
          </w:p>
        </w:tc>
        <w:tc>
          <w:tcPr>
            <w:tcW w:w="993" w:type="dxa"/>
            <w:tcBorders>
              <w:top w:val="dashSmallGap" w:sz="4" w:space="0" w:color="auto"/>
              <w:bottom w:val="single" w:sz="4" w:space="0" w:color="auto"/>
            </w:tcBorders>
            <w:shd w:val="clear" w:color="auto" w:fill="auto"/>
            <w:vAlign w:val="center"/>
          </w:tcPr>
          <w:p w:rsidR="002237B9" w:rsidRPr="000070A1" w:rsidRDefault="002237B9" w:rsidP="000070A1">
            <w:pPr>
              <w:pStyle w:val="Default"/>
              <w:jc w:val="center"/>
              <w:rPr>
                <w:noProof/>
                <w:color w:val="auto"/>
                <w:lang w:val="en-US"/>
              </w:rPr>
            </w:pPr>
            <w:r w:rsidRPr="000070A1">
              <w:rPr>
                <w:noProof/>
                <w:color w:val="auto"/>
                <w:lang w:val="en-US"/>
              </w:rPr>
              <w:t>0,25</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val="restart"/>
            <w:shd w:val="clear" w:color="auto" w:fill="auto"/>
          </w:tcPr>
          <w:p w:rsidR="000C78EA" w:rsidRPr="000070A1" w:rsidRDefault="000C78EA" w:rsidP="000070A1">
            <w:pPr>
              <w:pStyle w:val="Default"/>
              <w:jc w:val="center"/>
              <w:rPr>
                <w:b/>
                <w:noProof/>
                <w:color w:val="auto"/>
                <w:lang w:val="en-US"/>
              </w:rPr>
            </w:pPr>
            <w:r w:rsidRPr="000070A1">
              <w:rPr>
                <w:b/>
                <w:noProof/>
                <w:color w:val="auto"/>
                <w:lang w:val="en-US"/>
              </w:rPr>
              <w:lastRenderedPageBreak/>
              <w:t>5.2</w:t>
            </w:r>
          </w:p>
          <w:p w:rsidR="000C78EA" w:rsidRPr="000070A1" w:rsidRDefault="000C78EA" w:rsidP="000070A1">
            <w:pPr>
              <w:pStyle w:val="Default"/>
              <w:jc w:val="center"/>
              <w:rPr>
                <w:b/>
                <w:noProof/>
                <w:color w:val="auto"/>
                <w:lang w:val="en-US"/>
              </w:rPr>
            </w:pPr>
            <w:r w:rsidRPr="000070A1">
              <w:rPr>
                <w:b/>
                <w:noProof/>
                <w:color w:val="auto"/>
                <w:lang w:val="en-US"/>
              </w:rPr>
              <w:t>(1,0 điểm)</w:t>
            </w:r>
          </w:p>
        </w:tc>
        <w:tc>
          <w:tcPr>
            <w:tcW w:w="8571" w:type="dxa"/>
            <w:gridSpan w:val="2"/>
            <w:tcBorders>
              <w:top w:val="single" w:sz="4" w:space="0" w:color="auto"/>
              <w:bottom w:val="dashSmallGap" w:sz="4" w:space="0" w:color="auto"/>
            </w:tcBorders>
            <w:shd w:val="clear" w:color="auto" w:fill="auto"/>
          </w:tcPr>
          <w:p w:rsidR="000C78EA" w:rsidRPr="000070A1" w:rsidRDefault="00023C8A" w:rsidP="000070A1">
            <w:pPr>
              <w:rPr>
                <w:rFonts w:eastAsia="Calibri"/>
                <w:sz w:val="26"/>
                <w:szCs w:val="26"/>
                <w:lang w:val="pt-BR"/>
              </w:rPr>
            </w:pPr>
            <w:r>
              <w:rPr>
                <w:rFonts w:eastAsia="Calibri"/>
                <w:noProof/>
                <w:sz w:val="26"/>
                <w:szCs w:val="26"/>
              </w:rPr>
              <w:drawing>
                <wp:inline distT="0" distB="0" distL="0" distR="0">
                  <wp:extent cx="1886585" cy="175704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86585" cy="1757045"/>
                          </a:xfrm>
                          <a:prstGeom prst="rect">
                            <a:avLst/>
                          </a:prstGeom>
                          <a:noFill/>
                          <a:ln>
                            <a:noFill/>
                          </a:ln>
                        </pic:spPr>
                      </pic:pic>
                    </a:graphicData>
                  </a:graphic>
                </wp:inline>
              </w:drawing>
            </w:r>
          </w:p>
        </w:tc>
        <w:tc>
          <w:tcPr>
            <w:tcW w:w="993" w:type="dxa"/>
            <w:tcBorders>
              <w:top w:val="single" w:sz="4" w:space="0" w:color="auto"/>
              <w:bottom w:val="dashSmallGap" w:sz="4" w:space="0" w:color="auto"/>
            </w:tcBorders>
            <w:shd w:val="clear" w:color="auto" w:fill="auto"/>
            <w:vAlign w:val="center"/>
          </w:tcPr>
          <w:p w:rsidR="000C78EA" w:rsidRPr="000070A1" w:rsidRDefault="000C78EA" w:rsidP="000070A1">
            <w:pPr>
              <w:pStyle w:val="Default"/>
              <w:jc w:val="center"/>
              <w:rPr>
                <w:noProof/>
                <w:color w:val="auto"/>
                <w:lang w:val="en-US"/>
              </w:rPr>
            </w:pPr>
          </w:p>
        </w:tc>
      </w:tr>
      <w:tr w:rsidR="000070A1" w:rsidRPr="000070A1" w:rsidTr="00DA73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C78EA" w:rsidRPr="000070A1" w:rsidRDefault="000C78EA"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0C78EA" w:rsidRPr="000070A1" w:rsidRDefault="000C78EA" w:rsidP="000070A1">
            <w:pPr>
              <w:rPr>
                <w:rFonts w:eastAsia="Calibri"/>
                <w:sz w:val="26"/>
                <w:szCs w:val="26"/>
                <w:lang w:val="pt-BR"/>
              </w:rPr>
            </w:pPr>
            <w:r w:rsidRPr="000070A1">
              <w:rPr>
                <w:rFonts w:eastAsia="Calibri"/>
                <w:sz w:val="26"/>
                <w:szCs w:val="26"/>
                <w:lang w:val="pt-BR"/>
              </w:rPr>
              <w:t xml:space="preserve">Kẻ DE </w:t>
            </w:r>
            <w:r w:rsidRPr="000070A1">
              <w:rPr>
                <w:rFonts w:eastAsia="Calibri"/>
                <w:sz w:val="26"/>
                <w:szCs w:val="26"/>
                <w:lang w:val="pt-BR"/>
              </w:rPr>
              <w:sym w:font="Symbol" w:char="F05E"/>
            </w:r>
            <w:r w:rsidRPr="000070A1">
              <w:rPr>
                <w:rFonts w:eastAsia="Calibri"/>
                <w:sz w:val="26"/>
                <w:szCs w:val="26"/>
                <w:lang w:val="pt-BR"/>
              </w:rPr>
              <w:t xml:space="preserve"> AC chứng minh được ∆CED là tam giác nửa đều</w:t>
            </w:r>
          </w:p>
          <w:p w:rsidR="000C78EA" w:rsidRPr="000070A1" w:rsidRDefault="000C78EA" w:rsidP="000070A1">
            <w:pPr>
              <w:rPr>
                <w:rFonts w:eastAsia="Calibri"/>
                <w:sz w:val="26"/>
                <w:szCs w:val="26"/>
                <w:lang w:val="pt-BR"/>
              </w:rPr>
            </w:pPr>
            <w:r w:rsidRPr="000070A1">
              <w:rPr>
                <w:rFonts w:eastAsia="Calibri"/>
                <w:sz w:val="26"/>
                <w:szCs w:val="26"/>
                <w:lang w:val="pt-BR"/>
              </w:rPr>
              <w:t xml:space="preserve">Suy ra CD = 2CE ; </w:t>
            </w:r>
            <w:r w:rsidRPr="000070A1">
              <w:rPr>
                <w:rFonts w:eastAsia="Calibri"/>
                <w:position w:val="-6"/>
                <w:sz w:val="26"/>
                <w:szCs w:val="26"/>
                <w:lang w:val="pt-BR"/>
              </w:rPr>
              <w:object w:dxaOrig="1120" w:dyaOrig="360">
                <v:shape id="_x0000_i1099" type="#_x0000_t75" style="width:56.15pt;height:18.15pt" o:ole="">
                  <v:imagedata r:id="rId147" o:title=""/>
                </v:shape>
                <o:OLEObject Type="Embed" ProgID="Equation.DSMT4" ShapeID="_x0000_i1099" DrawAspect="Content" ObjectID="_1746866120" r:id="rId148"/>
              </w:object>
            </w:r>
          </w:p>
        </w:tc>
        <w:tc>
          <w:tcPr>
            <w:tcW w:w="993" w:type="dxa"/>
            <w:tcBorders>
              <w:top w:val="dashSmallGap" w:sz="4" w:space="0" w:color="auto"/>
              <w:bottom w:val="dashSmallGap" w:sz="4" w:space="0" w:color="auto"/>
            </w:tcBorders>
            <w:shd w:val="clear" w:color="auto" w:fill="auto"/>
            <w:vAlign w:val="center"/>
          </w:tcPr>
          <w:p w:rsidR="000C78EA" w:rsidRPr="000070A1" w:rsidRDefault="000C78EA" w:rsidP="000070A1">
            <w:pPr>
              <w:pStyle w:val="Default"/>
              <w:jc w:val="center"/>
              <w:rPr>
                <w:noProof/>
                <w:color w:val="auto"/>
                <w:lang w:val="en-US"/>
              </w:rPr>
            </w:pPr>
            <w:r w:rsidRPr="000070A1">
              <w:rPr>
                <w:noProof/>
                <w:color w:val="auto"/>
                <w:lang w:val="en-US"/>
              </w:rPr>
              <w:t>0,25</w:t>
            </w:r>
          </w:p>
        </w:tc>
      </w:tr>
      <w:tr w:rsidR="000070A1" w:rsidRPr="000070A1" w:rsidTr="00DA73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C78EA" w:rsidRPr="000070A1" w:rsidRDefault="000C78EA"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0C78EA" w:rsidRPr="000070A1" w:rsidRDefault="000C78EA" w:rsidP="000070A1">
            <w:pPr>
              <w:rPr>
                <w:rFonts w:eastAsia="Calibri"/>
                <w:sz w:val="26"/>
                <w:szCs w:val="26"/>
                <w:lang w:val="pt-BR"/>
              </w:rPr>
            </w:pPr>
            <w:r w:rsidRPr="000070A1">
              <w:rPr>
                <w:rFonts w:eastAsia="Calibri"/>
                <w:sz w:val="26"/>
                <w:szCs w:val="26"/>
                <w:lang w:val="pt-BR"/>
              </w:rPr>
              <w:t>Do CD = 2CE; CD = 2CB</w:t>
            </w:r>
            <w:r w:rsidR="00692ADC">
              <w:rPr>
                <w:rFonts w:eastAsia="Calibri"/>
                <w:sz w:val="26"/>
                <w:szCs w:val="26"/>
                <w:lang w:val="pt-BR"/>
              </w:rPr>
              <w:t>(gt)</w:t>
            </w:r>
            <w:r w:rsidRPr="000070A1">
              <w:rPr>
                <w:rFonts w:eastAsia="Calibri"/>
                <w:sz w:val="26"/>
                <w:szCs w:val="26"/>
                <w:lang w:val="pt-BR"/>
              </w:rPr>
              <w:t xml:space="preserve"> </w:t>
            </w:r>
            <w:r w:rsidRPr="000070A1">
              <w:rPr>
                <w:rFonts w:eastAsia="Calibri"/>
                <w:sz w:val="26"/>
                <w:szCs w:val="26"/>
                <w:lang w:val="pt-BR"/>
              </w:rPr>
              <w:sym w:font="Symbol" w:char="F020"/>
            </w:r>
            <w:r w:rsidRPr="000070A1">
              <w:rPr>
                <w:rFonts w:eastAsia="Calibri"/>
                <w:sz w:val="26"/>
                <w:szCs w:val="26"/>
                <w:lang w:val="pt-BR"/>
              </w:rPr>
              <w:sym w:font="Symbol" w:char="F0DE"/>
            </w:r>
            <w:r w:rsidRPr="000070A1">
              <w:rPr>
                <w:rFonts w:eastAsia="Calibri"/>
                <w:sz w:val="26"/>
                <w:szCs w:val="26"/>
                <w:lang w:val="pt-BR"/>
              </w:rPr>
              <w:t xml:space="preserve"> CB = CE </w:t>
            </w:r>
            <w:r w:rsidRPr="000070A1">
              <w:rPr>
                <w:rFonts w:eastAsia="Calibri"/>
                <w:sz w:val="26"/>
                <w:szCs w:val="26"/>
                <w:lang w:val="pt-BR"/>
              </w:rPr>
              <w:sym w:font="Symbol" w:char="F0DE"/>
            </w:r>
            <w:r w:rsidRPr="000070A1">
              <w:rPr>
                <w:rFonts w:eastAsia="Calibri"/>
                <w:sz w:val="26"/>
                <w:szCs w:val="26"/>
                <w:lang w:val="pt-BR"/>
              </w:rPr>
              <w:t xml:space="preserve">∆BCE cân tại C </w:t>
            </w:r>
            <w:r w:rsidRPr="000070A1">
              <w:rPr>
                <w:rFonts w:eastAsia="Calibri"/>
                <w:sz w:val="26"/>
                <w:szCs w:val="26"/>
                <w:lang w:val="pt-BR"/>
              </w:rPr>
              <w:sym w:font="Symbol" w:char="F0DE"/>
            </w:r>
            <w:r w:rsidRPr="000070A1">
              <w:rPr>
                <w:rFonts w:eastAsia="Calibri"/>
                <w:position w:val="-6"/>
                <w:sz w:val="26"/>
                <w:szCs w:val="26"/>
                <w:lang w:val="pt-BR"/>
              </w:rPr>
              <w:object w:dxaOrig="3620" w:dyaOrig="360">
                <v:shape id="_x0000_i1100" type="#_x0000_t75" style="width:180.8pt;height:18.15pt" o:ole="">
                  <v:imagedata r:id="rId149" o:title=""/>
                </v:shape>
                <o:OLEObject Type="Embed" ProgID="Equation.DSMT4" ShapeID="_x0000_i1100" DrawAspect="Content" ObjectID="_1746866121" r:id="rId150"/>
              </w:object>
            </w:r>
            <w:r w:rsidRPr="000070A1">
              <w:rPr>
                <w:rFonts w:eastAsia="Calibri"/>
                <w:sz w:val="26"/>
                <w:szCs w:val="26"/>
                <w:lang w:val="pt-BR"/>
              </w:rPr>
              <w:t xml:space="preserve"> </w:t>
            </w:r>
          </w:p>
          <w:p w:rsidR="000C78EA" w:rsidRPr="000070A1" w:rsidRDefault="000C78EA" w:rsidP="000070A1">
            <w:pPr>
              <w:rPr>
                <w:rFonts w:eastAsia="Calibri"/>
                <w:sz w:val="26"/>
                <w:szCs w:val="26"/>
                <w:lang w:val="pt-BR"/>
              </w:rPr>
            </w:pPr>
            <w:r w:rsidRPr="000070A1">
              <w:rPr>
                <w:rFonts w:eastAsia="Calibri"/>
                <w:sz w:val="26"/>
                <w:szCs w:val="26"/>
                <w:lang w:val="pt-BR"/>
              </w:rPr>
              <w:t xml:space="preserve">∆BED có </w:t>
            </w:r>
            <w:r w:rsidRPr="000070A1">
              <w:rPr>
                <w:rFonts w:eastAsia="Calibri"/>
                <w:position w:val="-6"/>
                <w:sz w:val="26"/>
                <w:szCs w:val="26"/>
                <w:lang w:val="pt-BR"/>
              </w:rPr>
              <w:object w:dxaOrig="1820" w:dyaOrig="360">
                <v:shape id="_x0000_i1101" type="#_x0000_t75" style="width:91.25pt;height:18.15pt" o:ole="">
                  <v:imagedata r:id="rId151" o:title=""/>
                </v:shape>
                <o:OLEObject Type="Embed" ProgID="Equation.DSMT4" ShapeID="_x0000_i1101" DrawAspect="Content" ObjectID="_1746866122" r:id="rId152"/>
              </w:object>
            </w:r>
            <w:r w:rsidRPr="000070A1">
              <w:rPr>
                <w:rFonts w:eastAsia="Calibri"/>
                <w:sz w:val="26"/>
                <w:szCs w:val="26"/>
                <w:lang w:val="pt-BR"/>
              </w:rPr>
              <w:t xml:space="preserve"> </w:t>
            </w:r>
            <w:r w:rsidRPr="000070A1">
              <w:rPr>
                <w:rFonts w:eastAsia="Calibri"/>
                <w:sz w:val="26"/>
                <w:szCs w:val="26"/>
                <w:lang w:val="pt-BR"/>
              </w:rPr>
              <w:sym w:font="Symbol" w:char="F0DE"/>
            </w:r>
            <w:r w:rsidRPr="000070A1">
              <w:rPr>
                <w:rFonts w:eastAsia="Calibri"/>
                <w:sz w:val="26"/>
                <w:szCs w:val="26"/>
                <w:lang w:val="pt-BR"/>
              </w:rPr>
              <w:t xml:space="preserve"> ∆BED cân tại E</w:t>
            </w:r>
            <w:r w:rsidRPr="000070A1">
              <w:rPr>
                <w:rFonts w:eastAsia="Calibri"/>
                <w:sz w:val="26"/>
                <w:szCs w:val="26"/>
                <w:lang w:val="pt-BR"/>
              </w:rPr>
              <w:sym w:font="Symbol" w:char="F0DE"/>
            </w:r>
            <w:r w:rsidRPr="000070A1">
              <w:rPr>
                <w:rFonts w:eastAsia="Calibri"/>
                <w:sz w:val="26"/>
                <w:szCs w:val="26"/>
                <w:lang w:val="pt-BR"/>
              </w:rPr>
              <w:t>BE = ED (1)</w:t>
            </w:r>
          </w:p>
        </w:tc>
        <w:tc>
          <w:tcPr>
            <w:tcW w:w="993" w:type="dxa"/>
            <w:tcBorders>
              <w:top w:val="dashSmallGap" w:sz="4" w:space="0" w:color="auto"/>
              <w:bottom w:val="dashSmallGap" w:sz="4" w:space="0" w:color="auto"/>
            </w:tcBorders>
            <w:shd w:val="clear" w:color="auto" w:fill="auto"/>
            <w:vAlign w:val="center"/>
          </w:tcPr>
          <w:p w:rsidR="000C78EA" w:rsidRPr="000070A1" w:rsidRDefault="000C78EA" w:rsidP="000070A1">
            <w:pPr>
              <w:pStyle w:val="Default"/>
              <w:jc w:val="center"/>
              <w:rPr>
                <w:noProof/>
                <w:color w:val="auto"/>
                <w:lang w:val="en-US"/>
              </w:rPr>
            </w:pPr>
            <w:r w:rsidRPr="000070A1">
              <w:rPr>
                <w:noProof/>
                <w:color w:val="auto"/>
                <w:lang w:val="en-US"/>
              </w:rPr>
              <w:t>0,25</w:t>
            </w:r>
          </w:p>
        </w:tc>
      </w:tr>
      <w:tr w:rsidR="000070A1" w:rsidRPr="000070A1" w:rsidTr="00DA73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C78EA" w:rsidRPr="000070A1" w:rsidRDefault="000C78EA"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0C78EA" w:rsidRPr="000070A1" w:rsidRDefault="000C78EA" w:rsidP="000070A1">
            <w:pPr>
              <w:rPr>
                <w:rFonts w:eastAsia="Calibri"/>
                <w:sz w:val="26"/>
                <w:szCs w:val="26"/>
                <w:lang w:val="pt-BR"/>
              </w:rPr>
            </w:pPr>
            <w:r w:rsidRPr="000070A1">
              <w:rPr>
                <w:rFonts w:eastAsia="Calibri"/>
                <w:position w:val="-6"/>
                <w:sz w:val="26"/>
                <w:szCs w:val="26"/>
                <w:lang w:val="pt-BR"/>
              </w:rPr>
              <w:object w:dxaOrig="3620" w:dyaOrig="360">
                <v:shape id="_x0000_i1102" type="#_x0000_t75" style="width:180.8pt;height:18.15pt" o:ole="">
                  <v:imagedata r:id="rId153" o:title=""/>
                </v:shape>
                <o:OLEObject Type="Embed" ProgID="Equation.DSMT4" ShapeID="_x0000_i1102" DrawAspect="Content" ObjectID="_1746866123" r:id="rId154"/>
              </w:object>
            </w:r>
            <w:r w:rsidRPr="000070A1">
              <w:rPr>
                <w:rFonts w:eastAsia="Calibri"/>
                <w:sz w:val="26"/>
                <w:szCs w:val="26"/>
                <w:lang w:val="pt-BR"/>
              </w:rPr>
              <w:t xml:space="preserve"> </w:t>
            </w:r>
          </w:p>
          <w:p w:rsidR="000C78EA" w:rsidRPr="000070A1" w:rsidRDefault="000C78EA" w:rsidP="000070A1">
            <w:pPr>
              <w:rPr>
                <w:rFonts w:eastAsia="Calibri"/>
                <w:sz w:val="26"/>
                <w:szCs w:val="26"/>
                <w:lang w:val="pt-BR"/>
              </w:rPr>
            </w:pPr>
            <w:r w:rsidRPr="000070A1">
              <w:rPr>
                <w:rFonts w:eastAsia="Calibri"/>
                <w:sz w:val="26"/>
                <w:szCs w:val="26"/>
                <w:lang w:val="pt-BR"/>
              </w:rPr>
              <w:t xml:space="preserve">∆ABC có </w:t>
            </w:r>
            <w:r w:rsidRPr="000070A1">
              <w:rPr>
                <w:rFonts w:eastAsia="Calibri"/>
                <w:position w:val="-10"/>
                <w:sz w:val="26"/>
                <w:szCs w:val="26"/>
                <w:lang w:val="pt-BR"/>
              </w:rPr>
              <w:object w:dxaOrig="5179" w:dyaOrig="400">
                <v:shape id="_x0000_i1103" type="#_x0000_t75" style="width:259.2pt;height:19.85pt" o:ole="">
                  <v:imagedata r:id="rId155" o:title=""/>
                </v:shape>
                <o:OLEObject Type="Embed" ProgID="Equation.DSMT4" ShapeID="_x0000_i1103" DrawAspect="Content" ObjectID="_1746866124" r:id="rId156"/>
              </w:object>
            </w:r>
            <w:r w:rsidRPr="000070A1">
              <w:rPr>
                <w:rFonts w:eastAsia="Calibri"/>
                <w:sz w:val="26"/>
                <w:szCs w:val="26"/>
                <w:lang w:val="pt-BR"/>
              </w:rPr>
              <w:t xml:space="preserve"> </w:t>
            </w:r>
          </w:p>
          <w:p w:rsidR="000C78EA" w:rsidRPr="000070A1" w:rsidRDefault="000C78EA" w:rsidP="000070A1">
            <w:pPr>
              <w:rPr>
                <w:rFonts w:eastAsia="Calibri"/>
                <w:sz w:val="26"/>
                <w:szCs w:val="26"/>
                <w:lang w:val="pt-BR"/>
              </w:rPr>
            </w:pPr>
            <w:r w:rsidRPr="000070A1">
              <w:rPr>
                <w:rFonts w:eastAsia="Calibri"/>
                <w:sz w:val="26"/>
                <w:szCs w:val="26"/>
                <w:lang w:val="pt-BR"/>
              </w:rPr>
              <w:t xml:space="preserve">∆BEA có </w:t>
            </w:r>
            <w:r w:rsidRPr="000070A1">
              <w:rPr>
                <w:rFonts w:eastAsia="Calibri"/>
                <w:position w:val="-6"/>
                <w:sz w:val="26"/>
                <w:szCs w:val="26"/>
                <w:lang w:val="pt-BR"/>
              </w:rPr>
              <w:object w:dxaOrig="1740" w:dyaOrig="360">
                <v:shape id="_x0000_i1104" type="#_x0000_t75" style="width:86.75pt;height:18.15pt" o:ole="">
                  <v:imagedata r:id="rId157" o:title=""/>
                </v:shape>
                <o:OLEObject Type="Embed" ProgID="Equation.DSMT4" ShapeID="_x0000_i1104" DrawAspect="Content" ObjectID="_1746866125" r:id="rId158"/>
              </w:object>
            </w:r>
            <w:r w:rsidRPr="000070A1">
              <w:rPr>
                <w:rFonts w:eastAsia="Calibri"/>
                <w:sz w:val="26"/>
                <w:szCs w:val="26"/>
                <w:lang w:val="pt-BR"/>
              </w:rPr>
              <w:t xml:space="preserve"> </w:t>
            </w:r>
            <w:r w:rsidRPr="000070A1">
              <w:rPr>
                <w:rFonts w:eastAsia="Calibri"/>
                <w:sz w:val="26"/>
                <w:szCs w:val="26"/>
                <w:lang w:val="pt-BR"/>
              </w:rPr>
              <w:sym w:font="Symbol" w:char="F0DE"/>
            </w:r>
            <w:r w:rsidRPr="000070A1">
              <w:rPr>
                <w:rFonts w:eastAsia="Calibri"/>
                <w:sz w:val="26"/>
                <w:szCs w:val="26"/>
                <w:lang w:val="pt-BR"/>
              </w:rPr>
              <w:t xml:space="preserve"> ∆BEA cân tại E</w:t>
            </w:r>
            <w:r w:rsidRPr="000070A1">
              <w:rPr>
                <w:rFonts w:eastAsia="Calibri"/>
                <w:sz w:val="26"/>
                <w:szCs w:val="26"/>
                <w:lang w:val="pt-BR"/>
              </w:rPr>
              <w:sym w:font="Symbol" w:char="F0DE"/>
            </w:r>
            <w:r w:rsidRPr="000070A1">
              <w:rPr>
                <w:rFonts w:eastAsia="Calibri"/>
                <w:sz w:val="26"/>
                <w:szCs w:val="26"/>
                <w:lang w:val="pt-BR"/>
              </w:rPr>
              <w:t>BE = EA (2)</w:t>
            </w:r>
          </w:p>
        </w:tc>
        <w:tc>
          <w:tcPr>
            <w:tcW w:w="993" w:type="dxa"/>
            <w:tcBorders>
              <w:top w:val="dashSmallGap" w:sz="4" w:space="0" w:color="auto"/>
              <w:bottom w:val="dashSmallGap" w:sz="4" w:space="0" w:color="auto"/>
            </w:tcBorders>
            <w:shd w:val="clear" w:color="auto" w:fill="auto"/>
            <w:vAlign w:val="center"/>
          </w:tcPr>
          <w:p w:rsidR="000C78EA" w:rsidRPr="000070A1" w:rsidRDefault="000C78EA"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C78EA" w:rsidRPr="000070A1" w:rsidRDefault="000C78EA"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tcPr>
          <w:p w:rsidR="000C78EA" w:rsidRPr="000070A1" w:rsidRDefault="000C78EA" w:rsidP="000070A1">
            <w:pPr>
              <w:rPr>
                <w:rFonts w:eastAsia="Calibri"/>
                <w:sz w:val="26"/>
                <w:szCs w:val="26"/>
                <w:lang w:val="pt-BR"/>
              </w:rPr>
            </w:pPr>
            <w:r w:rsidRPr="000070A1">
              <w:rPr>
                <w:rFonts w:eastAsia="Calibri"/>
                <w:sz w:val="26"/>
                <w:szCs w:val="26"/>
                <w:lang w:val="pt-BR"/>
              </w:rPr>
              <w:t xml:space="preserve">Từ (1) và (2) suy ra ∆DEA cân tại E mà </w:t>
            </w:r>
            <w:r w:rsidRPr="000070A1">
              <w:rPr>
                <w:rFonts w:eastAsia="Calibri"/>
                <w:position w:val="-6"/>
                <w:sz w:val="26"/>
                <w:szCs w:val="26"/>
                <w:lang w:val="pt-BR"/>
              </w:rPr>
              <w:object w:dxaOrig="1120" w:dyaOrig="360">
                <v:shape id="_x0000_i1105" type="#_x0000_t75" style="width:56.15pt;height:18.15pt" o:ole="">
                  <v:imagedata r:id="rId159" o:title=""/>
                </v:shape>
                <o:OLEObject Type="Embed" ProgID="Equation.DSMT4" ShapeID="_x0000_i1105" DrawAspect="Content" ObjectID="_1746866126" r:id="rId160"/>
              </w:object>
            </w:r>
            <w:r w:rsidRPr="000070A1">
              <w:rPr>
                <w:rFonts w:eastAsia="Calibri"/>
                <w:sz w:val="26"/>
                <w:szCs w:val="26"/>
                <w:lang w:val="pt-BR"/>
              </w:rPr>
              <w:t xml:space="preserve"> </w:t>
            </w:r>
          </w:p>
          <w:p w:rsidR="000C78EA" w:rsidRPr="000070A1" w:rsidRDefault="000C78EA" w:rsidP="000070A1">
            <w:pPr>
              <w:rPr>
                <w:rFonts w:eastAsia="Calibri"/>
                <w:sz w:val="26"/>
                <w:szCs w:val="26"/>
                <w:lang w:val="pt-BR"/>
              </w:rPr>
            </w:pPr>
            <w:r w:rsidRPr="000070A1">
              <w:rPr>
                <w:rFonts w:eastAsia="Calibri"/>
                <w:sz w:val="26"/>
                <w:szCs w:val="26"/>
                <w:lang w:val="pt-BR"/>
              </w:rPr>
              <w:t xml:space="preserve">suy ra ∆DEA vuông cân tại E </w:t>
            </w:r>
            <w:r w:rsidRPr="000070A1">
              <w:rPr>
                <w:rFonts w:eastAsia="Calibri"/>
                <w:sz w:val="26"/>
                <w:szCs w:val="26"/>
                <w:lang w:val="pt-BR"/>
              </w:rPr>
              <w:sym w:font="Symbol" w:char="F0DE"/>
            </w:r>
            <w:r w:rsidRPr="000070A1">
              <w:rPr>
                <w:rFonts w:eastAsia="Calibri"/>
                <w:position w:val="-6"/>
                <w:sz w:val="26"/>
                <w:szCs w:val="26"/>
                <w:lang w:val="pt-BR"/>
              </w:rPr>
              <w:object w:dxaOrig="5100" w:dyaOrig="360">
                <v:shape id="_x0000_i1106" type="#_x0000_t75" style="width:255pt;height:18.15pt" o:ole="">
                  <v:imagedata r:id="rId161" o:title=""/>
                </v:shape>
                <o:OLEObject Type="Embed" ProgID="Equation.DSMT4" ShapeID="_x0000_i1106" DrawAspect="Content" ObjectID="_1746866127" r:id="rId162"/>
              </w:object>
            </w:r>
          </w:p>
        </w:tc>
        <w:tc>
          <w:tcPr>
            <w:tcW w:w="993" w:type="dxa"/>
            <w:tcBorders>
              <w:top w:val="dashSmallGap" w:sz="4" w:space="0" w:color="auto"/>
              <w:bottom w:val="single" w:sz="4" w:space="0" w:color="auto"/>
            </w:tcBorders>
            <w:shd w:val="clear" w:color="auto" w:fill="auto"/>
            <w:vAlign w:val="center"/>
          </w:tcPr>
          <w:p w:rsidR="000C78EA" w:rsidRPr="000070A1" w:rsidRDefault="000C78EA" w:rsidP="000070A1">
            <w:pPr>
              <w:pStyle w:val="Default"/>
              <w:jc w:val="center"/>
              <w:rPr>
                <w:noProof/>
                <w:color w:val="auto"/>
                <w:lang w:val="en-US"/>
              </w:rPr>
            </w:pPr>
            <w:r w:rsidRPr="000070A1">
              <w:rPr>
                <w:noProof/>
                <w:color w:val="auto"/>
                <w:lang w:val="en-US"/>
              </w:rPr>
              <w:t>0,25</w:t>
            </w:r>
          </w:p>
        </w:tc>
      </w:tr>
    </w:tbl>
    <w:p w:rsidR="00F874CB" w:rsidRPr="000070A1" w:rsidRDefault="00F874CB" w:rsidP="00F874CB">
      <w:pPr>
        <w:ind w:firstLine="720"/>
        <w:jc w:val="both"/>
        <w:rPr>
          <w:b/>
          <w:sz w:val="26"/>
          <w:szCs w:val="26"/>
          <w:lang w:val="fr-FR"/>
        </w:rPr>
      </w:pPr>
    </w:p>
    <w:p w:rsidR="00F874CB" w:rsidRPr="000070A1" w:rsidRDefault="00F874CB" w:rsidP="00F874CB">
      <w:pPr>
        <w:jc w:val="both"/>
        <w:rPr>
          <w:b/>
          <w:sz w:val="26"/>
          <w:szCs w:val="26"/>
          <w:lang w:val="es-ES"/>
        </w:rPr>
      </w:pPr>
      <w:r w:rsidRPr="000070A1">
        <w:rPr>
          <w:b/>
          <w:sz w:val="26"/>
          <w:szCs w:val="26"/>
          <w:lang w:val="es-ES"/>
        </w:rPr>
        <w:tab/>
        <w:t xml:space="preserve">Chú ý: </w:t>
      </w:r>
    </w:p>
    <w:p w:rsidR="00F874CB" w:rsidRPr="000070A1" w:rsidRDefault="00F874CB" w:rsidP="00F874CB">
      <w:pPr>
        <w:jc w:val="both"/>
        <w:rPr>
          <w:sz w:val="26"/>
          <w:szCs w:val="26"/>
        </w:rPr>
      </w:pPr>
      <w:r w:rsidRPr="000070A1">
        <w:rPr>
          <w:sz w:val="26"/>
          <w:szCs w:val="26"/>
        </w:rPr>
        <w:tab/>
        <w:t xml:space="preserve"> 1. Học sinh làm đúng đến đâu giám khảo cho điểm đến đó, tương ứng với thang điểm.</w:t>
      </w:r>
    </w:p>
    <w:p w:rsidR="00F874CB" w:rsidRPr="000070A1" w:rsidRDefault="00F874CB" w:rsidP="00F874CB">
      <w:pPr>
        <w:jc w:val="both"/>
        <w:rPr>
          <w:sz w:val="26"/>
          <w:szCs w:val="26"/>
        </w:rPr>
      </w:pPr>
      <w:r w:rsidRPr="000070A1">
        <w:rPr>
          <w:sz w:val="26"/>
          <w:szCs w:val="26"/>
        </w:rPr>
        <w:tab/>
        <w:t xml:space="preserve"> 2. HS trình bày theo cách khác mà đúng thì giám khảo cho điểm tương ứng với thang điểm. Trong trường hợp mà hướng làm của HS ra kết quả nhưng đến cuối còn sai sót thì giám khảo trao đổi với tổ chấm để giải quyết.</w:t>
      </w:r>
    </w:p>
    <w:p w:rsidR="00F874CB" w:rsidRPr="000070A1" w:rsidRDefault="00F874CB" w:rsidP="00F874CB">
      <w:pPr>
        <w:jc w:val="both"/>
        <w:rPr>
          <w:sz w:val="26"/>
          <w:szCs w:val="26"/>
        </w:rPr>
      </w:pPr>
      <w:r w:rsidRPr="000070A1">
        <w:rPr>
          <w:sz w:val="26"/>
          <w:szCs w:val="26"/>
        </w:rPr>
        <w:tab/>
        <w:t>3. Tổng điểm của bài thi không làm tròn.</w:t>
      </w:r>
    </w:p>
    <w:p w:rsidR="00F874CB" w:rsidRPr="000070A1" w:rsidRDefault="00F874CB" w:rsidP="00F874CB">
      <w:pPr>
        <w:jc w:val="center"/>
        <w:rPr>
          <w:b/>
          <w:sz w:val="28"/>
          <w:szCs w:val="28"/>
        </w:rPr>
      </w:pPr>
    </w:p>
    <w:p w:rsidR="00F874CB" w:rsidRPr="000070A1" w:rsidRDefault="00F874CB" w:rsidP="00F874CB">
      <w:pPr>
        <w:jc w:val="center"/>
        <w:rPr>
          <w:b/>
        </w:rPr>
      </w:pPr>
      <w:r w:rsidRPr="000070A1">
        <w:rPr>
          <w:b/>
          <w:sz w:val="28"/>
          <w:szCs w:val="28"/>
        </w:rPr>
        <w:t>-----------Hết</w:t>
      </w:r>
      <w:r w:rsidRPr="000070A1">
        <w:rPr>
          <w:b/>
        </w:rPr>
        <w:t>-----------</w:t>
      </w:r>
    </w:p>
    <w:p w:rsidR="00F874CB" w:rsidRPr="000070A1" w:rsidRDefault="00F874CB" w:rsidP="0013672E">
      <w:pPr>
        <w:tabs>
          <w:tab w:val="left" w:pos="436"/>
        </w:tabs>
        <w:rPr>
          <w:sz w:val="26"/>
          <w:szCs w:val="26"/>
        </w:rPr>
      </w:pPr>
    </w:p>
    <w:p w:rsidR="00773E18" w:rsidRPr="000070A1" w:rsidRDefault="00773E18" w:rsidP="00773E18">
      <w:pPr>
        <w:ind w:firstLine="720"/>
        <w:jc w:val="both"/>
        <w:rPr>
          <w:sz w:val="28"/>
          <w:szCs w:val="28"/>
          <w:lang w:val="pt-BR"/>
        </w:rPr>
      </w:pPr>
    </w:p>
    <w:p w:rsidR="0074526B" w:rsidRPr="000070A1" w:rsidRDefault="0074526B" w:rsidP="007E46D2">
      <w:pPr>
        <w:spacing w:before="60"/>
        <w:jc w:val="both"/>
        <w:rPr>
          <w:b/>
          <w:bCs/>
          <w:sz w:val="28"/>
          <w:szCs w:val="28"/>
          <w:u w:val="single"/>
          <w:lang w:val="pt-BR"/>
        </w:rPr>
      </w:pPr>
    </w:p>
    <w:sectPr w:rsidR="0074526B" w:rsidRPr="000070A1" w:rsidSect="00206541">
      <w:headerReference w:type="default" r:id="rId163"/>
      <w:footerReference w:type="default" r:id="rId164"/>
      <w:type w:val="evenPage"/>
      <w:pgSz w:w="11907" w:h="16840" w:code="9"/>
      <w:pgMar w:top="851" w:right="1134" w:bottom="737" w:left="1134" w:header="450" w:footer="218" w:gutter="113"/>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7113" w:rsidRDefault="00007113" w:rsidP="00704C1C">
      <w:r>
        <w:separator/>
      </w:r>
    </w:p>
  </w:endnote>
  <w:endnote w:type="continuationSeparator" w:id="0">
    <w:p w:rsidR="00007113" w:rsidRDefault="00007113" w:rsidP="00704C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6541" w:rsidRPr="00206541" w:rsidRDefault="00206541" w:rsidP="00206541">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7113" w:rsidRDefault="00007113" w:rsidP="00704C1C">
      <w:r>
        <w:separator/>
      </w:r>
    </w:p>
  </w:footnote>
  <w:footnote w:type="continuationSeparator" w:id="0">
    <w:p w:rsidR="00007113" w:rsidRDefault="00007113" w:rsidP="00704C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2C4C" w:rsidRDefault="00B22579" w:rsidP="00206541">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EndPr/>
                          <w:sdtContent>
                            <w:p w:rsidR="00B22579" w:rsidRDefault="002810E4">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EndPr/>
                    <w:sdtContent>
                      <w:p w:rsidR="00B22579" w:rsidRDefault="002810E4">
                        <w:r>
                          <w:t>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22579" w:rsidRDefault="00B22579">
                          <w:pPr>
                            <w:jc w:val="right"/>
                            <w:rPr>
                              <w:color w:val="FFFFFF" w:themeColor="background1"/>
                            </w:rPr>
                          </w:pPr>
                          <w:r>
                            <w:fldChar w:fldCharType="begin"/>
                          </w:r>
                          <w:r>
                            <w:instrText xml:space="preserve"> PAGE   \* MERGEFORMAT </w:instrText>
                          </w:r>
                          <w:r>
                            <w:fldChar w:fldCharType="separate"/>
                          </w:r>
                          <w:r w:rsidR="002810E4" w:rsidRPr="002810E4">
                            <w:rPr>
                              <w:noProof/>
                              <w:color w:val="FFFFFF" w:themeColor="background1"/>
                            </w:rPr>
                            <w:t>2</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B22579" w:rsidRDefault="00B22579">
                    <w:pPr>
                      <w:jc w:val="right"/>
                      <w:rPr>
                        <w:color w:val="FFFFFF" w:themeColor="background1"/>
                      </w:rPr>
                    </w:pPr>
                    <w:r>
                      <w:fldChar w:fldCharType="begin"/>
                    </w:r>
                    <w:r>
                      <w:instrText xml:space="preserve"> PAGE   \* MERGEFORMAT </w:instrText>
                    </w:r>
                    <w:r>
                      <w:fldChar w:fldCharType="separate"/>
                    </w:r>
                    <w:r w:rsidR="002810E4" w:rsidRPr="002810E4">
                      <w:rPr>
                        <w:noProof/>
                        <w:color w:val="FFFFFF" w:themeColor="background1"/>
                      </w:rPr>
                      <w:t>2</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B222B3"/>
    <w:multiLevelType w:val="hybridMultilevel"/>
    <w:tmpl w:val="B3427F06"/>
    <w:lvl w:ilvl="0" w:tplc="6A64E36A">
      <w:start w:val="1"/>
      <w:numFmt w:val="bullet"/>
      <w:lvlText w:val=""/>
      <w:lvlJc w:val="left"/>
      <w:pPr>
        <w:tabs>
          <w:tab w:val="num" w:pos="720"/>
        </w:tabs>
        <w:ind w:left="720" w:hanging="360"/>
      </w:pPr>
      <w:rPr>
        <w:rFonts w:ascii="Symbol" w:hAnsi="Symbol" w:hint="default"/>
        <w:color w:val="auto"/>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E446915"/>
    <w:multiLevelType w:val="hybridMultilevel"/>
    <w:tmpl w:val="45F4325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771C5E"/>
    <w:multiLevelType w:val="hybridMultilevel"/>
    <w:tmpl w:val="1D2EB3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7A1539"/>
    <w:multiLevelType w:val="hybridMultilevel"/>
    <w:tmpl w:val="0090E8EE"/>
    <w:lvl w:ilvl="0" w:tplc="994A2320">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C4E13A3"/>
    <w:multiLevelType w:val="hybridMultilevel"/>
    <w:tmpl w:val="949460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996C79"/>
    <w:multiLevelType w:val="hybridMultilevel"/>
    <w:tmpl w:val="F008EF42"/>
    <w:lvl w:ilvl="0" w:tplc="43B6169E">
      <w:start w:val="5"/>
      <w:numFmt w:val="bullet"/>
      <w:lvlText w:val=""/>
      <w:lvlJc w:val="left"/>
      <w:pPr>
        <w:ind w:left="720" w:hanging="360"/>
      </w:pPr>
      <w:rPr>
        <w:rFonts w:ascii="Symbol" w:eastAsia="Calibri" w:hAnsi="Symbol"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734012D"/>
    <w:multiLevelType w:val="hybridMultilevel"/>
    <w:tmpl w:val="F7342576"/>
    <w:lvl w:ilvl="0" w:tplc="51BCEAE6">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7" w15:restartNumberingAfterBreak="0">
    <w:nsid w:val="3A620ED6"/>
    <w:multiLevelType w:val="hybridMultilevel"/>
    <w:tmpl w:val="5754BA72"/>
    <w:lvl w:ilvl="0" w:tplc="544E8C0E">
      <w:start w:val="1"/>
      <w:numFmt w:val="decimal"/>
      <w:lvlText w:val="%1)"/>
      <w:lvlJc w:val="left"/>
      <w:pPr>
        <w:tabs>
          <w:tab w:val="num" w:pos="1080"/>
        </w:tabs>
        <w:ind w:left="1080" w:hanging="360"/>
      </w:pPr>
      <w:rPr>
        <w:rFonts w:ascii="Times New Roman" w:eastAsia="Times New Roman" w:hAnsi="Times New Roman" w:cs="Times New Roman"/>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3EA0502D"/>
    <w:multiLevelType w:val="multilevel"/>
    <w:tmpl w:val="56D49D80"/>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9" w15:restartNumberingAfterBreak="0">
    <w:nsid w:val="4EC46F1D"/>
    <w:multiLevelType w:val="hybridMultilevel"/>
    <w:tmpl w:val="F72AA85A"/>
    <w:lvl w:ilvl="0" w:tplc="04090011">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D82117A"/>
    <w:multiLevelType w:val="hybridMultilevel"/>
    <w:tmpl w:val="9F9C8C10"/>
    <w:lvl w:ilvl="0" w:tplc="379E243E">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1" w15:restartNumberingAfterBreak="0">
    <w:nsid w:val="63200450"/>
    <w:multiLevelType w:val="hybridMultilevel"/>
    <w:tmpl w:val="EA80DD06"/>
    <w:lvl w:ilvl="0" w:tplc="1F4631C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63C12BC9"/>
    <w:multiLevelType w:val="hybridMultilevel"/>
    <w:tmpl w:val="30B63D70"/>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64E33615"/>
    <w:multiLevelType w:val="hybridMultilevel"/>
    <w:tmpl w:val="93A6BE36"/>
    <w:lvl w:ilvl="0" w:tplc="E470287C">
      <w:start w:val="1"/>
      <w:numFmt w:val="decimal"/>
      <w:lvlText w:val="%1."/>
      <w:lvlJc w:val="left"/>
      <w:pPr>
        <w:tabs>
          <w:tab w:val="num" w:pos="930"/>
        </w:tabs>
        <w:ind w:left="930" w:hanging="360"/>
      </w:pPr>
      <w:rPr>
        <w:rFonts w:hint="default"/>
        <w:b/>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4" w15:restartNumberingAfterBreak="0">
    <w:nsid w:val="650252AB"/>
    <w:multiLevelType w:val="hybridMultilevel"/>
    <w:tmpl w:val="BF72F0B8"/>
    <w:lvl w:ilvl="0" w:tplc="5750F6DE">
      <w:start w:val="1"/>
      <w:numFmt w:val="decimal"/>
      <w:lvlText w:val="%1)"/>
      <w:lvlJc w:val="left"/>
      <w:pPr>
        <w:tabs>
          <w:tab w:val="num" w:pos="1211"/>
        </w:tabs>
        <w:ind w:left="1211" w:hanging="360"/>
      </w:pPr>
      <w:rPr>
        <w:b/>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5" w15:restartNumberingAfterBreak="0">
    <w:nsid w:val="6CF256E9"/>
    <w:multiLevelType w:val="hybridMultilevel"/>
    <w:tmpl w:val="10BA2A6C"/>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72370971"/>
    <w:multiLevelType w:val="hybridMultilevel"/>
    <w:tmpl w:val="1DE42A4A"/>
    <w:lvl w:ilvl="0" w:tplc="10E215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79DB1A58"/>
    <w:multiLevelType w:val="hybridMultilevel"/>
    <w:tmpl w:val="8FECB774"/>
    <w:lvl w:ilvl="0" w:tplc="7062BDE0">
      <w:start w:val="1"/>
      <w:numFmt w:val="decimal"/>
      <w:lvlText w:val="%1)"/>
      <w:lvlJc w:val="left"/>
      <w:pPr>
        <w:tabs>
          <w:tab w:val="num" w:pos="1080"/>
        </w:tabs>
        <w:ind w:left="1080" w:hanging="360"/>
      </w:pPr>
      <w:rPr>
        <w:rFonts w:ascii="Times New Roman" w:eastAsia="Times New Roman" w:hAnsi="Times New Roman" w:cs="Times New Roman"/>
        <w:b/>
        <w:i w:val="0"/>
      </w:rPr>
    </w:lvl>
    <w:lvl w:ilvl="1" w:tplc="0409000F">
      <w:start w:val="1"/>
      <w:numFmt w:val="decimal"/>
      <w:lvlText w:val="%2."/>
      <w:lvlJc w:val="left"/>
      <w:pPr>
        <w:tabs>
          <w:tab w:val="num" w:pos="1800"/>
        </w:tabs>
        <w:ind w:left="1800" w:hanging="360"/>
      </w:pPr>
      <w:rPr>
        <w:rFonts w:hint="default"/>
        <w:b/>
        <w:i w:val="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7AD462DF"/>
    <w:multiLevelType w:val="hybridMultilevel"/>
    <w:tmpl w:val="029ECCDA"/>
    <w:lvl w:ilvl="0" w:tplc="133C225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3"/>
  </w:num>
  <w:num w:numId="2">
    <w:abstractNumId w:val="18"/>
  </w:num>
  <w:num w:numId="3">
    <w:abstractNumId w:val="16"/>
  </w:num>
  <w:num w:numId="4">
    <w:abstractNumId w:val="7"/>
  </w:num>
  <w:num w:numId="5">
    <w:abstractNumId w:val="14"/>
  </w:num>
  <w:num w:numId="6">
    <w:abstractNumId w:val="9"/>
  </w:num>
  <w:num w:numId="7">
    <w:abstractNumId w:val="11"/>
  </w:num>
  <w:num w:numId="8">
    <w:abstractNumId w:val="17"/>
  </w:num>
  <w:num w:numId="9">
    <w:abstractNumId w:val="8"/>
  </w:num>
  <w:num w:numId="10">
    <w:abstractNumId w:val="15"/>
  </w:num>
  <w:num w:numId="11">
    <w:abstractNumId w:val="0"/>
  </w:num>
  <w:num w:numId="12">
    <w:abstractNumId w:val="12"/>
  </w:num>
  <w:num w:numId="13">
    <w:abstractNumId w:val="3"/>
  </w:num>
  <w:num w:numId="14">
    <w:abstractNumId w:val="5"/>
  </w:num>
  <w:num w:numId="15">
    <w:abstractNumId w:val="4"/>
  </w:num>
  <w:num w:numId="16">
    <w:abstractNumId w:val="10"/>
  </w:num>
  <w:num w:numId="17">
    <w:abstractNumId w:val="6"/>
  </w:num>
  <w:num w:numId="18">
    <w:abstractNumId w:val="2"/>
  </w:num>
  <w:num w:numId="19">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16EF"/>
    <w:rsid w:val="00001C50"/>
    <w:rsid w:val="0000205A"/>
    <w:rsid w:val="000036F6"/>
    <w:rsid w:val="00004FEB"/>
    <w:rsid w:val="00005533"/>
    <w:rsid w:val="00006D99"/>
    <w:rsid w:val="000070A1"/>
    <w:rsid w:val="00007113"/>
    <w:rsid w:val="000077F5"/>
    <w:rsid w:val="00010B10"/>
    <w:rsid w:val="00011645"/>
    <w:rsid w:val="00011E2B"/>
    <w:rsid w:val="0001313C"/>
    <w:rsid w:val="00013BE4"/>
    <w:rsid w:val="000146A2"/>
    <w:rsid w:val="0001596D"/>
    <w:rsid w:val="00017628"/>
    <w:rsid w:val="000207B8"/>
    <w:rsid w:val="00021CCA"/>
    <w:rsid w:val="0002381B"/>
    <w:rsid w:val="00023C8A"/>
    <w:rsid w:val="00024777"/>
    <w:rsid w:val="0003006A"/>
    <w:rsid w:val="00031CBE"/>
    <w:rsid w:val="0003302F"/>
    <w:rsid w:val="00033A19"/>
    <w:rsid w:val="00033FD7"/>
    <w:rsid w:val="000350E4"/>
    <w:rsid w:val="000351EE"/>
    <w:rsid w:val="00036644"/>
    <w:rsid w:val="000367F8"/>
    <w:rsid w:val="00036BDA"/>
    <w:rsid w:val="00037044"/>
    <w:rsid w:val="000372EB"/>
    <w:rsid w:val="00037EF3"/>
    <w:rsid w:val="00041B29"/>
    <w:rsid w:val="00041D0D"/>
    <w:rsid w:val="00042296"/>
    <w:rsid w:val="0004281D"/>
    <w:rsid w:val="00042D12"/>
    <w:rsid w:val="000432F0"/>
    <w:rsid w:val="000452F1"/>
    <w:rsid w:val="00050315"/>
    <w:rsid w:val="00050F09"/>
    <w:rsid w:val="000534DC"/>
    <w:rsid w:val="00055CFF"/>
    <w:rsid w:val="00056471"/>
    <w:rsid w:val="00057DA7"/>
    <w:rsid w:val="00057F99"/>
    <w:rsid w:val="0006023F"/>
    <w:rsid w:val="00060BD1"/>
    <w:rsid w:val="00061754"/>
    <w:rsid w:val="00061CA8"/>
    <w:rsid w:val="00064945"/>
    <w:rsid w:val="00064B48"/>
    <w:rsid w:val="0006515D"/>
    <w:rsid w:val="00066BB4"/>
    <w:rsid w:val="00067DC3"/>
    <w:rsid w:val="000726AF"/>
    <w:rsid w:val="00072996"/>
    <w:rsid w:val="00074E94"/>
    <w:rsid w:val="00075387"/>
    <w:rsid w:val="00075773"/>
    <w:rsid w:val="000773EC"/>
    <w:rsid w:val="00077AC6"/>
    <w:rsid w:val="0008001B"/>
    <w:rsid w:val="00080E31"/>
    <w:rsid w:val="00081527"/>
    <w:rsid w:val="000815B9"/>
    <w:rsid w:val="0008346F"/>
    <w:rsid w:val="00083D98"/>
    <w:rsid w:val="00085FEF"/>
    <w:rsid w:val="00090DAC"/>
    <w:rsid w:val="00091DB4"/>
    <w:rsid w:val="00092BE9"/>
    <w:rsid w:val="00094ADB"/>
    <w:rsid w:val="00095536"/>
    <w:rsid w:val="00097167"/>
    <w:rsid w:val="000A2C2D"/>
    <w:rsid w:val="000A2F4C"/>
    <w:rsid w:val="000A368E"/>
    <w:rsid w:val="000A38AD"/>
    <w:rsid w:val="000A6B6D"/>
    <w:rsid w:val="000A757C"/>
    <w:rsid w:val="000A7A70"/>
    <w:rsid w:val="000A7F41"/>
    <w:rsid w:val="000A7F60"/>
    <w:rsid w:val="000B0825"/>
    <w:rsid w:val="000B08FA"/>
    <w:rsid w:val="000B2B4D"/>
    <w:rsid w:val="000B3620"/>
    <w:rsid w:val="000B3D0F"/>
    <w:rsid w:val="000B3E5F"/>
    <w:rsid w:val="000B6F15"/>
    <w:rsid w:val="000B724A"/>
    <w:rsid w:val="000C1185"/>
    <w:rsid w:val="000C17CC"/>
    <w:rsid w:val="000C3488"/>
    <w:rsid w:val="000C475B"/>
    <w:rsid w:val="000C4BB1"/>
    <w:rsid w:val="000C5D08"/>
    <w:rsid w:val="000C65E4"/>
    <w:rsid w:val="000C6774"/>
    <w:rsid w:val="000C6B96"/>
    <w:rsid w:val="000C72FC"/>
    <w:rsid w:val="000C78EA"/>
    <w:rsid w:val="000C7909"/>
    <w:rsid w:val="000C7BCE"/>
    <w:rsid w:val="000D0262"/>
    <w:rsid w:val="000D0E9B"/>
    <w:rsid w:val="000D262E"/>
    <w:rsid w:val="000D27EE"/>
    <w:rsid w:val="000D2DB6"/>
    <w:rsid w:val="000D4EAA"/>
    <w:rsid w:val="000D6F46"/>
    <w:rsid w:val="000E0304"/>
    <w:rsid w:val="000E4A43"/>
    <w:rsid w:val="000E4E80"/>
    <w:rsid w:val="000E538A"/>
    <w:rsid w:val="000E547B"/>
    <w:rsid w:val="000E5DA7"/>
    <w:rsid w:val="000E6321"/>
    <w:rsid w:val="000E6FAC"/>
    <w:rsid w:val="000F072B"/>
    <w:rsid w:val="000F15CA"/>
    <w:rsid w:val="000F19F7"/>
    <w:rsid w:val="000F2AD9"/>
    <w:rsid w:val="000F613C"/>
    <w:rsid w:val="000F63B4"/>
    <w:rsid w:val="000F6894"/>
    <w:rsid w:val="000F7179"/>
    <w:rsid w:val="00101ACC"/>
    <w:rsid w:val="001032F5"/>
    <w:rsid w:val="00103E56"/>
    <w:rsid w:val="00106010"/>
    <w:rsid w:val="00106162"/>
    <w:rsid w:val="00107D7D"/>
    <w:rsid w:val="001140DE"/>
    <w:rsid w:val="00115038"/>
    <w:rsid w:val="0011547B"/>
    <w:rsid w:val="00116366"/>
    <w:rsid w:val="001163A5"/>
    <w:rsid w:val="00116E6C"/>
    <w:rsid w:val="001175D5"/>
    <w:rsid w:val="0012046A"/>
    <w:rsid w:val="001207D7"/>
    <w:rsid w:val="0012149F"/>
    <w:rsid w:val="0012227F"/>
    <w:rsid w:val="00123193"/>
    <w:rsid w:val="001236E5"/>
    <w:rsid w:val="001246AC"/>
    <w:rsid w:val="00124AA8"/>
    <w:rsid w:val="00124FE2"/>
    <w:rsid w:val="00125D4B"/>
    <w:rsid w:val="001268FB"/>
    <w:rsid w:val="0012765C"/>
    <w:rsid w:val="00130616"/>
    <w:rsid w:val="00130D58"/>
    <w:rsid w:val="00130DB9"/>
    <w:rsid w:val="00131974"/>
    <w:rsid w:val="00131DC7"/>
    <w:rsid w:val="0013282F"/>
    <w:rsid w:val="00132E12"/>
    <w:rsid w:val="00132F7F"/>
    <w:rsid w:val="001344DF"/>
    <w:rsid w:val="00134944"/>
    <w:rsid w:val="00134F35"/>
    <w:rsid w:val="001355E5"/>
    <w:rsid w:val="0013672E"/>
    <w:rsid w:val="00136BEA"/>
    <w:rsid w:val="0014056C"/>
    <w:rsid w:val="00140B2C"/>
    <w:rsid w:val="00141235"/>
    <w:rsid w:val="0014131D"/>
    <w:rsid w:val="0014160D"/>
    <w:rsid w:val="00142084"/>
    <w:rsid w:val="00142439"/>
    <w:rsid w:val="00142683"/>
    <w:rsid w:val="0014348D"/>
    <w:rsid w:val="00143768"/>
    <w:rsid w:val="00145062"/>
    <w:rsid w:val="0014644F"/>
    <w:rsid w:val="001474A9"/>
    <w:rsid w:val="001478B9"/>
    <w:rsid w:val="00147EC3"/>
    <w:rsid w:val="00150A8E"/>
    <w:rsid w:val="0015322A"/>
    <w:rsid w:val="00156661"/>
    <w:rsid w:val="00156760"/>
    <w:rsid w:val="00157F4B"/>
    <w:rsid w:val="001601DC"/>
    <w:rsid w:val="001609AF"/>
    <w:rsid w:val="001621F7"/>
    <w:rsid w:val="001635AF"/>
    <w:rsid w:val="0016407B"/>
    <w:rsid w:val="00165A7D"/>
    <w:rsid w:val="001669D3"/>
    <w:rsid w:val="001670D0"/>
    <w:rsid w:val="00167F9F"/>
    <w:rsid w:val="00171758"/>
    <w:rsid w:val="001763F7"/>
    <w:rsid w:val="00177BBA"/>
    <w:rsid w:val="00180568"/>
    <w:rsid w:val="00180981"/>
    <w:rsid w:val="00180BF3"/>
    <w:rsid w:val="00180F5A"/>
    <w:rsid w:val="00181701"/>
    <w:rsid w:val="0018180B"/>
    <w:rsid w:val="00182A8A"/>
    <w:rsid w:val="00182D56"/>
    <w:rsid w:val="0018303B"/>
    <w:rsid w:val="00183734"/>
    <w:rsid w:val="001837FD"/>
    <w:rsid w:val="00184C2B"/>
    <w:rsid w:val="00185830"/>
    <w:rsid w:val="00185AAE"/>
    <w:rsid w:val="00187F3A"/>
    <w:rsid w:val="00190344"/>
    <w:rsid w:val="00191C06"/>
    <w:rsid w:val="00192246"/>
    <w:rsid w:val="001A0C40"/>
    <w:rsid w:val="001A6D74"/>
    <w:rsid w:val="001A78AE"/>
    <w:rsid w:val="001B280D"/>
    <w:rsid w:val="001B5853"/>
    <w:rsid w:val="001B7B14"/>
    <w:rsid w:val="001B7D1F"/>
    <w:rsid w:val="001C3455"/>
    <w:rsid w:val="001C501B"/>
    <w:rsid w:val="001C52DD"/>
    <w:rsid w:val="001C7046"/>
    <w:rsid w:val="001C7B77"/>
    <w:rsid w:val="001D0D86"/>
    <w:rsid w:val="001D0D8A"/>
    <w:rsid w:val="001D1EC0"/>
    <w:rsid w:val="001D2249"/>
    <w:rsid w:val="001D250F"/>
    <w:rsid w:val="001D3801"/>
    <w:rsid w:val="001D5F7E"/>
    <w:rsid w:val="001E207A"/>
    <w:rsid w:val="001E23F5"/>
    <w:rsid w:val="001E2515"/>
    <w:rsid w:val="001E47D8"/>
    <w:rsid w:val="001E724B"/>
    <w:rsid w:val="001F1368"/>
    <w:rsid w:val="001F176C"/>
    <w:rsid w:val="001F1AD5"/>
    <w:rsid w:val="001F2B71"/>
    <w:rsid w:val="001F32F9"/>
    <w:rsid w:val="001F3A3D"/>
    <w:rsid w:val="001F3B60"/>
    <w:rsid w:val="001F3D0A"/>
    <w:rsid w:val="001F54B5"/>
    <w:rsid w:val="001F61FD"/>
    <w:rsid w:val="001F6DF1"/>
    <w:rsid w:val="001F7C96"/>
    <w:rsid w:val="001F7D49"/>
    <w:rsid w:val="00200B3C"/>
    <w:rsid w:val="00201319"/>
    <w:rsid w:val="002025FB"/>
    <w:rsid w:val="00203D34"/>
    <w:rsid w:val="00206530"/>
    <w:rsid w:val="00206541"/>
    <w:rsid w:val="0020699C"/>
    <w:rsid w:val="002075C1"/>
    <w:rsid w:val="002076A5"/>
    <w:rsid w:val="002078CE"/>
    <w:rsid w:val="002101F6"/>
    <w:rsid w:val="002101FC"/>
    <w:rsid w:val="00210CA5"/>
    <w:rsid w:val="00211CB8"/>
    <w:rsid w:val="002125F2"/>
    <w:rsid w:val="0021328E"/>
    <w:rsid w:val="00213CEF"/>
    <w:rsid w:val="00213D7F"/>
    <w:rsid w:val="00213DBF"/>
    <w:rsid w:val="00215122"/>
    <w:rsid w:val="002159F4"/>
    <w:rsid w:val="00216F37"/>
    <w:rsid w:val="00217C1B"/>
    <w:rsid w:val="00220AFE"/>
    <w:rsid w:val="00220F82"/>
    <w:rsid w:val="0022218E"/>
    <w:rsid w:val="0022237E"/>
    <w:rsid w:val="002231ED"/>
    <w:rsid w:val="0022346B"/>
    <w:rsid w:val="002235A6"/>
    <w:rsid w:val="002237B9"/>
    <w:rsid w:val="00223F4E"/>
    <w:rsid w:val="00224E46"/>
    <w:rsid w:val="00224F75"/>
    <w:rsid w:val="00226093"/>
    <w:rsid w:val="002268D0"/>
    <w:rsid w:val="002270A2"/>
    <w:rsid w:val="00230C63"/>
    <w:rsid w:val="00230DA2"/>
    <w:rsid w:val="0023206D"/>
    <w:rsid w:val="00234E9C"/>
    <w:rsid w:val="0023502D"/>
    <w:rsid w:val="00235230"/>
    <w:rsid w:val="002353F1"/>
    <w:rsid w:val="002357A2"/>
    <w:rsid w:val="00237A58"/>
    <w:rsid w:val="002421AA"/>
    <w:rsid w:val="002423D9"/>
    <w:rsid w:val="00242AA5"/>
    <w:rsid w:val="00243D10"/>
    <w:rsid w:val="00245817"/>
    <w:rsid w:val="0024596F"/>
    <w:rsid w:val="00246809"/>
    <w:rsid w:val="002504F4"/>
    <w:rsid w:val="00250E79"/>
    <w:rsid w:val="00250E93"/>
    <w:rsid w:val="00252C84"/>
    <w:rsid w:val="002558CB"/>
    <w:rsid w:val="002562E0"/>
    <w:rsid w:val="00256381"/>
    <w:rsid w:val="00257F83"/>
    <w:rsid w:val="00260FBB"/>
    <w:rsid w:val="002616DC"/>
    <w:rsid w:val="002623FF"/>
    <w:rsid w:val="0026567E"/>
    <w:rsid w:val="00267369"/>
    <w:rsid w:val="002700EB"/>
    <w:rsid w:val="00271D6D"/>
    <w:rsid w:val="00275000"/>
    <w:rsid w:val="00277078"/>
    <w:rsid w:val="00280328"/>
    <w:rsid w:val="002810E4"/>
    <w:rsid w:val="002818FF"/>
    <w:rsid w:val="0028208B"/>
    <w:rsid w:val="002866C5"/>
    <w:rsid w:val="00286E0D"/>
    <w:rsid w:val="0029002B"/>
    <w:rsid w:val="00292436"/>
    <w:rsid w:val="0029284C"/>
    <w:rsid w:val="00292BE2"/>
    <w:rsid w:val="00294A8A"/>
    <w:rsid w:val="00294D70"/>
    <w:rsid w:val="002A1809"/>
    <w:rsid w:val="002A2914"/>
    <w:rsid w:val="002A3114"/>
    <w:rsid w:val="002A32FD"/>
    <w:rsid w:val="002A333B"/>
    <w:rsid w:val="002A50B1"/>
    <w:rsid w:val="002A592B"/>
    <w:rsid w:val="002A5D1C"/>
    <w:rsid w:val="002A6289"/>
    <w:rsid w:val="002A6E51"/>
    <w:rsid w:val="002B066A"/>
    <w:rsid w:val="002B2049"/>
    <w:rsid w:val="002B2459"/>
    <w:rsid w:val="002B2D19"/>
    <w:rsid w:val="002B3C75"/>
    <w:rsid w:val="002B4F00"/>
    <w:rsid w:val="002B603D"/>
    <w:rsid w:val="002B625D"/>
    <w:rsid w:val="002B6A91"/>
    <w:rsid w:val="002C0715"/>
    <w:rsid w:val="002C2B5F"/>
    <w:rsid w:val="002C31EC"/>
    <w:rsid w:val="002C3C63"/>
    <w:rsid w:val="002C49DE"/>
    <w:rsid w:val="002C600F"/>
    <w:rsid w:val="002C6253"/>
    <w:rsid w:val="002C6BE0"/>
    <w:rsid w:val="002C753C"/>
    <w:rsid w:val="002C7CCD"/>
    <w:rsid w:val="002D08D8"/>
    <w:rsid w:val="002D1AAD"/>
    <w:rsid w:val="002D34D6"/>
    <w:rsid w:val="002D60C9"/>
    <w:rsid w:val="002D73F3"/>
    <w:rsid w:val="002D7F14"/>
    <w:rsid w:val="002E00F0"/>
    <w:rsid w:val="002E166A"/>
    <w:rsid w:val="002E248C"/>
    <w:rsid w:val="002E2D90"/>
    <w:rsid w:val="002E4207"/>
    <w:rsid w:val="002E45CD"/>
    <w:rsid w:val="002E7C2F"/>
    <w:rsid w:val="002F0A4C"/>
    <w:rsid w:val="002F1F93"/>
    <w:rsid w:val="002F4023"/>
    <w:rsid w:val="00300E0C"/>
    <w:rsid w:val="00301746"/>
    <w:rsid w:val="00302672"/>
    <w:rsid w:val="003048D5"/>
    <w:rsid w:val="00304FF0"/>
    <w:rsid w:val="00305964"/>
    <w:rsid w:val="00307CD0"/>
    <w:rsid w:val="00310ADD"/>
    <w:rsid w:val="00311582"/>
    <w:rsid w:val="0031381B"/>
    <w:rsid w:val="00316440"/>
    <w:rsid w:val="00317545"/>
    <w:rsid w:val="0031765C"/>
    <w:rsid w:val="003202A0"/>
    <w:rsid w:val="00320B8C"/>
    <w:rsid w:val="00321D11"/>
    <w:rsid w:val="00323A76"/>
    <w:rsid w:val="003261CE"/>
    <w:rsid w:val="00326835"/>
    <w:rsid w:val="003318DF"/>
    <w:rsid w:val="00332230"/>
    <w:rsid w:val="003322D5"/>
    <w:rsid w:val="003323BC"/>
    <w:rsid w:val="00332686"/>
    <w:rsid w:val="003333F2"/>
    <w:rsid w:val="0033397F"/>
    <w:rsid w:val="00337B06"/>
    <w:rsid w:val="00340442"/>
    <w:rsid w:val="003415E5"/>
    <w:rsid w:val="003415F5"/>
    <w:rsid w:val="00341913"/>
    <w:rsid w:val="00341D19"/>
    <w:rsid w:val="003421EE"/>
    <w:rsid w:val="0034782B"/>
    <w:rsid w:val="00347D94"/>
    <w:rsid w:val="00350279"/>
    <w:rsid w:val="00350C61"/>
    <w:rsid w:val="00353BC0"/>
    <w:rsid w:val="00353DD7"/>
    <w:rsid w:val="00353EAB"/>
    <w:rsid w:val="0035404F"/>
    <w:rsid w:val="0035514B"/>
    <w:rsid w:val="003564A6"/>
    <w:rsid w:val="003618C5"/>
    <w:rsid w:val="003626E2"/>
    <w:rsid w:val="003637F9"/>
    <w:rsid w:val="00364401"/>
    <w:rsid w:val="003662F2"/>
    <w:rsid w:val="00366FD1"/>
    <w:rsid w:val="00371ACF"/>
    <w:rsid w:val="00372F4F"/>
    <w:rsid w:val="00375575"/>
    <w:rsid w:val="003766A3"/>
    <w:rsid w:val="00376712"/>
    <w:rsid w:val="00376BB3"/>
    <w:rsid w:val="003779DB"/>
    <w:rsid w:val="00380A6D"/>
    <w:rsid w:val="00380C1C"/>
    <w:rsid w:val="00381881"/>
    <w:rsid w:val="003837D1"/>
    <w:rsid w:val="003837FF"/>
    <w:rsid w:val="00383936"/>
    <w:rsid w:val="00385074"/>
    <w:rsid w:val="00386291"/>
    <w:rsid w:val="00386647"/>
    <w:rsid w:val="00391959"/>
    <w:rsid w:val="003943C0"/>
    <w:rsid w:val="00394CC8"/>
    <w:rsid w:val="00394F2A"/>
    <w:rsid w:val="0039552C"/>
    <w:rsid w:val="00395825"/>
    <w:rsid w:val="00396CBA"/>
    <w:rsid w:val="003A09A0"/>
    <w:rsid w:val="003A12D2"/>
    <w:rsid w:val="003A1A3F"/>
    <w:rsid w:val="003A2D3D"/>
    <w:rsid w:val="003A3476"/>
    <w:rsid w:val="003A3CA5"/>
    <w:rsid w:val="003A5918"/>
    <w:rsid w:val="003A5B0A"/>
    <w:rsid w:val="003A6764"/>
    <w:rsid w:val="003A6DBE"/>
    <w:rsid w:val="003A6EBF"/>
    <w:rsid w:val="003B00FB"/>
    <w:rsid w:val="003B1328"/>
    <w:rsid w:val="003B1C98"/>
    <w:rsid w:val="003B2792"/>
    <w:rsid w:val="003B29EF"/>
    <w:rsid w:val="003B41B2"/>
    <w:rsid w:val="003B4704"/>
    <w:rsid w:val="003B7116"/>
    <w:rsid w:val="003C08BD"/>
    <w:rsid w:val="003C1809"/>
    <w:rsid w:val="003C1BDA"/>
    <w:rsid w:val="003C31AA"/>
    <w:rsid w:val="003C4AEA"/>
    <w:rsid w:val="003C6E13"/>
    <w:rsid w:val="003D046A"/>
    <w:rsid w:val="003D0EB0"/>
    <w:rsid w:val="003D194E"/>
    <w:rsid w:val="003D1FA6"/>
    <w:rsid w:val="003D37BD"/>
    <w:rsid w:val="003D409C"/>
    <w:rsid w:val="003D4112"/>
    <w:rsid w:val="003D4CF7"/>
    <w:rsid w:val="003D5B97"/>
    <w:rsid w:val="003D6EFC"/>
    <w:rsid w:val="003D6F64"/>
    <w:rsid w:val="003D7862"/>
    <w:rsid w:val="003E001C"/>
    <w:rsid w:val="003E0429"/>
    <w:rsid w:val="003E2D10"/>
    <w:rsid w:val="003E30EA"/>
    <w:rsid w:val="003E397F"/>
    <w:rsid w:val="003E4475"/>
    <w:rsid w:val="003E6856"/>
    <w:rsid w:val="003E7F7C"/>
    <w:rsid w:val="003F0341"/>
    <w:rsid w:val="003F1448"/>
    <w:rsid w:val="003F1F88"/>
    <w:rsid w:val="003F482F"/>
    <w:rsid w:val="003F4BEB"/>
    <w:rsid w:val="003F5889"/>
    <w:rsid w:val="003F5E36"/>
    <w:rsid w:val="0040100B"/>
    <w:rsid w:val="00401D57"/>
    <w:rsid w:val="00401D63"/>
    <w:rsid w:val="0040286D"/>
    <w:rsid w:val="00402A7D"/>
    <w:rsid w:val="00402A96"/>
    <w:rsid w:val="0040333B"/>
    <w:rsid w:val="00403592"/>
    <w:rsid w:val="004046A4"/>
    <w:rsid w:val="00405CAC"/>
    <w:rsid w:val="0040724F"/>
    <w:rsid w:val="00410C6B"/>
    <w:rsid w:val="00412460"/>
    <w:rsid w:val="00413EE4"/>
    <w:rsid w:val="00414562"/>
    <w:rsid w:val="0041543E"/>
    <w:rsid w:val="004165CB"/>
    <w:rsid w:val="004172C7"/>
    <w:rsid w:val="00417787"/>
    <w:rsid w:val="004200CA"/>
    <w:rsid w:val="004206BA"/>
    <w:rsid w:val="00420D77"/>
    <w:rsid w:val="00421CC3"/>
    <w:rsid w:val="00422E79"/>
    <w:rsid w:val="0042477B"/>
    <w:rsid w:val="00430D6D"/>
    <w:rsid w:val="00431A5B"/>
    <w:rsid w:val="00433D9D"/>
    <w:rsid w:val="00435673"/>
    <w:rsid w:val="004373DB"/>
    <w:rsid w:val="004379AA"/>
    <w:rsid w:val="004412AE"/>
    <w:rsid w:val="0044197E"/>
    <w:rsid w:val="004425A6"/>
    <w:rsid w:val="00444877"/>
    <w:rsid w:val="00446944"/>
    <w:rsid w:val="00447C13"/>
    <w:rsid w:val="00450F9B"/>
    <w:rsid w:val="0045187C"/>
    <w:rsid w:val="00452555"/>
    <w:rsid w:val="00452698"/>
    <w:rsid w:val="0045344D"/>
    <w:rsid w:val="004536CB"/>
    <w:rsid w:val="00453982"/>
    <w:rsid w:val="00455BF5"/>
    <w:rsid w:val="00455C50"/>
    <w:rsid w:val="004567C0"/>
    <w:rsid w:val="00456C05"/>
    <w:rsid w:val="0045782F"/>
    <w:rsid w:val="00457B8B"/>
    <w:rsid w:val="00457F08"/>
    <w:rsid w:val="00460E69"/>
    <w:rsid w:val="00464D5B"/>
    <w:rsid w:val="00464F68"/>
    <w:rsid w:val="0046647E"/>
    <w:rsid w:val="004675C3"/>
    <w:rsid w:val="00470683"/>
    <w:rsid w:val="004725F5"/>
    <w:rsid w:val="004727A8"/>
    <w:rsid w:val="00474FA7"/>
    <w:rsid w:val="004751A4"/>
    <w:rsid w:val="00476831"/>
    <w:rsid w:val="00476AB7"/>
    <w:rsid w:val="00476CE6"/>
    <w:rsid w:val="00477928"/>
    <w:rsid w:val="00477D30"/>
    <w:rsid w:val="00482CCE"/>
    <w:rsid w:val="00483421"/>
    <w:rsid w:val="00483949"/>
    <w:rsid w:val="00484357"/>
    <w:rsid w:val="0048665B"/>
    <w:rsid w:val="0049220A"/>
    <w:rsid w:val="00492A99"/>
    <w:rsid w:val="00495AC0"/>
    <w:rsid w:val="0049776C"/>
    <w:rsid w:val="004A110B"/>
    <w:rsid w:val="004A1F11"/>
    <w:rsid w:val="004A269B"/>
    <w:rsid w:val="004A334B"/>
    <w:rsid w:val="004A4C8F"/>
    <w:rsid w:val="004A5A3E"/>
    <w:rsid w:val="004A66CD"/>
    <w:rsid w:val="004A6E03"/>
    <w:rsid w:val="004A707B"/>
    <w:rsid w:val="004A7B11"/>
    <w:rsid w:val="004B0202"/>
    <w:rsid w:val="004B0D7E"/>
    <w:rsid w:val="004B3BA5"/>
    <w:rsid w:val="004B48F4"/>
    <w:rsid w:val="004B53C6"/>
    <w:rsid w:val="004B54C5"/>
    <w:rsid w:val="004B5960"/>
    <w:rsid w:val="004B67DA"/>
    <w:rsid w:val="004B6F46"/>
    <w:rsid w:val="004B74A1"/>
    <w:rsid w:val="004C07B1"/>
    <w:rsid w:val="004C0FCF"/>
    <w:rsid w:val="004C3C3E"/>
    <w:rsid w:val="004C5883"/>
    <w:rsid w:val="004C6D50"/>
    <w:rsid w:val="004C7785"/>
    <w:rsid w:val="004D0538"/>
    <w:rsid w:val="004D060D"/>
    <w:rsid w:val="004D09B6"/>
    <w:rsid w:val="004D2DDD"/>
    <w:rsid w:val="004D2F32"/>
    <w:rsid w:val="004D48DB"/>
    <w:rsid w:val="004D5668"/>
    <w:rsid w:val="004D5FE5"/>
    <w:rsid w:val="004D65D3"/>
    <w:rsid w:val="004D6A11"/>
    <w:rsid w:val="004D6E4A"/>
    <w:rsid w:val="004D70C7"/>
    <w:rsid w:val="004E1056"/>
    <w:rsid w:val="004E225D"/>
    <w:rsid w:val="004E3D59"/>
    <w:rsid w:val="004E5CDD"/>
    <w:rsid w:val="004E62E5"/>
    <w:rsid w:val="004E712E"/>
    <w:rsid w:val="004E715C"/>
    <w:rsid w:val="004E77D5"/>
    <w:rsid w:val="004F0269"/>
    <w:rsid w:val="004F1183"/>
    <w:rsid w:val="004F26F7"/>
    <w:rsid w:val="004F2DC3"/>
    <w:rsid w:val="004F2DD0"/>
    <w:rsid w:val="004F3D5A"/>
    <w:rsid w:val="004F3D89"/>
    <w:rsid w:val="004F4FB1"/>
    <w:rsid w:val="004F5261"/>
    <w:rsid w:val="004F5CFD"/>
    <w:rsid w:val="004F5EED"/>
    <w:rsid w:val="004F6DFB"/>
    <w:rsid w:val="004F6E76"/>
    <w:rsid w:val="0050068F"/>
    <w:rsid w:val="005009B1"/>
    <w:rsid w:val="005011B1"/>
    <w:rsid w:val="005042D5"/>
    <w:rsid w:val="00504B84"/>
    <w:rsid w:val="0050528C"/>
    <w:rsid w:val="005058A3"/>
    <w:rsid w:val="00506A9E"/>
    <w:rsid w:val="00506C2D"/>
    <w:rsid w:val="005076DA"/>
    <w:rsid w:val="00507F6A"/>
    <w:rsid w:val="00511644"/>
    <w:rsid w:val="00511DE0"/>
    <w:rsid w:val="005126DA"/>
    <w:rsid w:val="00512E7D"/>
    <w:rsid w:val="00514813"/>
    <w:rsid w:val="00514B2A"/>
    <w:rsid w:val="00516018"/>
    <w:rsid w:val="00516927"/>
    <w:rsid w:val="00516A4C"/>
    <w:rsid w:val="00516E1E"/>
    <w:rsid w:val="00517C76"/>
    <w:rsid w:val="00522703"/>
    <w:rsid w:val="00522A0D"/>
    <w:rsid w:val="005244A6"/>
    <w:rsid w:val="0052515B"/>
    <w:rsid w:val="00525DF3"/>
    <w:rsid w:val="005304AF"/>
    <w:rsid w:val="00530C36"/>
    <w:rsid w:val="005310DA"/>
    <w:rsid w:val="00531C29"/>
    <w:rsid w:val="00534467"/>
    <w:rsid w:val="00534681"/>
    <w:rsid w:val="00535FA9"/>
    <w:rsid w:val="0053787F"/>
    <w:rsid w:val="00541027"/>
    <w:rsid w:val="00542F16"/>
    <w:rsid w:val="00543AD6"/>
    <w:rsid w:val="00546A61"/>
    <w:rsid w:val="005472A6"/>
    <w:rsid w:val="00547C2B"/>
    <w:rsid w:val="00551B9D"/>
    <w:rsid w:val="0055585F"/>
    <w:rsid w:val="00555DF8"/>
    <w:rsid w:val="0055678F"/>
    <w:rsid w:val="005571BF"/>
    <w:rsid w:val="00560A99"/>
    <w:rsid w:val="00563516"/>
    <w:rsid w:val="00563E8B"/>
    <w:rsid w:val="00565349"/>
    <w:rsid w:val="00570E58"/>
    <w:rsid w:val="00571798"/>
    <w:rsid w:val="00571C36"/>
    <w:rsid w:val="0057202A"/>
    <w:rsid w:val="00572645"/>
    <w:rsid w:val="00572CAB"/>
    <w:rsid w:val="00572FA4"/>
    <w:rsid w:val="0057333B"/>
    <w:rsid w:val="00573413"/>
    <w:rsid w:val="00575FF4"/>
    <w:rsid w:val="00577F2E"/>
    <w:rsid w:val="00580609"/>
    <w:rsid w:val="0058212E"/>
    <w:rsid w:val="005836E0"/>
    <w:rsid w:val="00586445"/>
    <w:rsid w:val="005864C0"/>
    <w:rsid w:val="00586A4E"/>
    <w:rsid w:val="00590AB2"/>
    <w:rsid w:val="00592432"/>
    <w:rsid w:val="0059244A"/>
    <w:rsid w:val="00593DFE"/>
    <w:rsid w:val="00594B0C"/>
    <w:rsid w:val="00596892"/>
    <w:rsid w:val="00597C69"/>
    <w:rsid w:val="00597FCA"/>
    <w:rsid w:val="005A00F7"/>
    <w:rsid w:val="005A1A60"/>
    <w:rsid w:val="005A1E25"/>
    <w:rsid w:val="005A2C38"/>
    <w:rsid w:val="005A2DC3"/>
    <w:rsid w:val="005A4993"/>
    <w:rsid w:val="005A7713"/>
    <w:rsid w:val="005A7A7F"/>
    <w:rsid w:val="005B0EC3"/>
    <w:rsid w:val="005B6188"/>
    <w:rsid w:val="005B71FB"/>
    <w:rsid w:val="005B734A"/>
    <w:rsid w:val="005B73F9"/>
    <w:rsid w:val="005B7F1E"/>
    <w:rsid w:val="005C589B"/>
    <w:rsid w:val="005C5B65"/>
    <w:rsid w:val="005C6B60"/>
    <w:rsid w:val="005C6DE7"/>
    <w:rsid w:val="005D0392"/>
    <w:rsid w:val="005D0573"/>
    <w:rsid w:val="005D095A"/>
    <w:rsid w:val="005D0D21"/>
    <w:rsid w:val="005D13AA"/>
    <w:rsid w:val="005D15B2"/>
    <w:rsid w:val="005D3024"/>
    <w:rsid w:val="005D32DF"/>
    <w:rsid w:val="005D4865"/>
    <w:rsid w:val="005D4FC9"/>
    <w:rsid w:val="005E04BF"/>
    <w:rsid w:val="005E08C3"/>
    <w:rsid w:val="005E2E1A"/>
    <w:rsid w:val="005E3161"/>
    <w:rsid w:val="005E42AD"/>
    <w:rsid w:val="005E6E44"/>
    <w:rsid w:val="005E7101"/>
    <w:rsid w:val="005F25F8"/>
    <w:rsid w:val="005F39C6"/>
    <w:rsid w:val="005F4003"/>
    <w:rsid w:val="005F54B2"/>
    <w:rsid w:val="00601474"/>
    <w:rsid w:val="00602676"/>
    <w:rsid w:val="006029AB"/>
    <w:rsid w:val="00602F8E"/>
    <w:rsid w:val="00603EB4"/>
    <w:rsid w:val="00604F07"/>
    <w:rsid w:val="00605088"/>
    <w:rsid w:val="0060658F"/>
    <w:rsid w:val="006073CD"/>
    <w:rsid w:val="00611EA1"/>
    <w:rsid w:val="00612BC0"/>
    <w:rsid w:val="00612F22"/>
    <w:rsid w:val="00614A11"/>
    <w:rsid w:val="00614A80"/>
    <w:rsid w:val="00616926"/>
    <w:rsid w:val="006216B0"/>
    <w:rsid w:val="006237FF"/>
    <w:rsid w:val="00625B81"/>
    <w:rsid w:val="0062664C"/>
    <w:rsid w:val="00626F9D"/>
    <w:rsid w:val="00627A62"/>
    <w:rsid w:val="0063061F"/>
    <w:rsid w:val="00631669"/>
    <w:rsid w:val="0063308A"/>
    <w:rsid w:val="00635EC0"/>
    <w:rsid w:val="00636118"/>
    <w:rsid w:val="00636553"/>
    <w:rsid w:val="00641CB0"/>
    <w:rsid w:val="00641FB1"/>
    <w:rsid w:val="006420B8"/>
    <w:rsid w:val="006427F6"/>
    <w:rsid w:val="00642E55"/>
    <w:rsid w:val="00643864"/>
    <w:rsid w:val="00645D3D"/>
    <w:rsid w:val="00646923"/>
    <w:rsid w:val="00646B8C"/>
    <w:rsid w:val="00646DF0"/>
    <w:rsid w:val="00647736"/>
    <w:rsid w:val="00650A56"/>
    <w:rsid w:val="00652357"/>
    <w:rsid w:val="00652400"/>
    <w:rsid w:val="0065304A"/>
    <w:rsid w:val="00657B05"/>
    <w:rsid w:val="00660E76"/>
    <w:rsid w:val="00663BFD"/>
    <w:rsid w:val="006640C0"/>
    <w:rsid w:val="0066437E"/>
    <w:rsid w:val="00665AE6"/>
    <w:rsid w:val="00666473"/>
    <w:rsid w:val="00666D4A"/>
    <w:rsid w:val="006672FB"/>
    <w:rsid w:val="006676CF"/>
    <w:rsid w:val="00667E15"/>
    <w:rsid w:val="00672253"/>
    <w:rsid w:val="006749AF"/>
    <w:rsid w:val="0067590B"/>
    <w:rsid w:val="00676422"/>
    <w:rsid w:val="00677403"/>
    <w:rsid w:val="00680030"/>
    <w:rsid w:val="006828AF"/>
    <w:rsid w:val="00682BA2"/>
    <w:rsid w:val="0068422F"/>
    <w:rsid w:val="00685433"/>
    <w:rsid w:val="00685457"/>
    <w:rsid w:val="0068746E"/>
    <w:rsid w:val="006878AB"/>
    <w:rsid w:val="00687B76"/>
    <w:rsid w:val="00687B90"/>
    <w:rsid w:val="0069156B"/>
    <w:rsid w:val="0069215F"/>
    <w:rsid w:val="006925A4"/>
    <w:rsid w:val="00692ADC"/>
    <w:rsid w:val="00692C2A"/>
    <w:rsid w:val="00695FED"/>
    <w:rsid w:val="00696A2C"/>
    <w:rsid w:val="006A0997"/>
    <w:rsid w:val="006A2092"/>
    <w:rsid w:val="006A491B"/>
    <w:rsid w:val="006A4E16"/>
    <w:rsid w:val="006A5B65"/>
    <w:rsid w:val="006A76D2"/>
    <w:rsid w:val="006B05C5"/>
    <w:rsid w:val="006B0D66"/>
    <w:rsid w:val="006B5A26"/>
    <w:rsid w:val="006B5B25"/>
    <w:rsid w:val="006B766A"/>
    <w:rsid w:val="006B7D42"/>
    <w:rsid w:val="006C32EE"/>
    <w:rsid w:val="006C3FBF"/>
    <w:rsid w:val="006C58EF"/>
    <w:rsid w:val="006C5F9F"/>
    <w:rsid w:val="006C6F02"/>
    <w:rsid w:val="006D03FF"/>
    <w:rsid w:val="006D1937"/>
    <w:rsid w:val="006D2233"/>
    <w:rsid w:val="006D3AE0"/>
    <w:rsid w:val="006D426F"/>
    <w:rsid w:val="006D611D"/>
    <w:rsid w:val="006D63DD"/>
    <w:rsid w:val="006D71D3"/>
    <w:rsid w:val="006D7A34"/>
    <w:rsid w:val="006D7D17"/>
    <w:rsid w:val="006E0390"/>
    <w:rsid w:val="006E109C"/>
    <w:rsid w:val="006E326E"/>
    <w:rsid w:val="006E5C01"/>
    <w:rsid w:val="006E6365"/>
    <w:rsid w:val="006E7625"/>
    <w:rsid w:val="006F0812"/>
    <w:rsid w:val="006F1154"/>
    <w:rsid w:val="006F11E1"/>
    <w:rsid w:val="006F12B8"/>
    <w:rsid w:val="006F2340"/>
    <w:rsid w:val="006F460C"/>
    <w:rsid w:val="006F5DAC"/>
    <w:rsid w:val="00700260"/>
    <w:rsid w:val="00701280"/>
    <w:rsid w:val="007016EF"/>
    <w:rsid w:val="00701B60"/>
    <w:rsid w:val="00702C74"/>
    <w:rsid w:val="00704601"/>
    <w:rsid w:val="00704C1C"/>
    <w:rsid w:val="00706229"/>
    <w:rsid w:val="007072E1"/>
    <w:rsid w:val="00710693"/>
    <w:rsid w:val="00710970"/>
    <w:rsid w:val="00713D9A"/>
    <w:rsid w:val="00714350"/>
    <w:rsid w:val="007156B9"/>
    <w:rsid w:val="00716E0E"/>
    <w:rsid w:val="00717219"/>
    <w:rsid w:val="007172C4"/>
    <w:rsid w:val="0072327E"/>
    <w:rsid w:val="007240B0"/>
    <w:rsid w:val="00726F47"/>
    <w:rsid w:val="0072725A"/>
    <w:rsid w:val="00727485"/>
    <w:rsid w:val="007343D8"/>
    <w:rsid w:val="00734C4D"/>
    <w:rsid w:val="007358B7"/>
    <w:rsid w:val="00737FD3"/>
    <w:rsid w:val="00740ECB"/>
    <w:rsid w:val="007422DA"/>
    <w:rsid w:val="0074274F"/>
    <w:rsid w:val="00742A56"/>
    <w:rsid w:val="0074317A"/>
    <w:rsid w:val="007441A8"/>
    <w:rsid w:val="00744417"/>
    <w:rsid w:val="00744DB6"/>
    <w:rsid w:val="0074526B"/>
    <w:rsid w:val="00745503"/>
    <w:rsid w:val="00746961"/>
    <w:rsid w:val="00750D31"/>
    <w:rsid w:val="00751DE1"/>
    <w:rsid w:val="007527F7"/>
    <w:rsid w:val="00752DCC"/>
    <w:rsid w:val="007530D8"/>
    <w:rsid w:val="00753D70"/>
    <w:rsid w:val="0075597C"/>
    <w:rsid w:val="00756181"/>
    <w:rsid w:val="00756784"/>
    <w:rsid w:val="00756993"/>
    <w:rsid w:val="00757FE0"/>
    <w:rsid w:val="007605F4"/>
    <w:rsid w:val="0076082E"/>
    <w:rsid w:val="0076111F"/>
    <w:rsid w:val="0076203D"/>
    <w:rsid w:val="007621D7"/>
    <w:rsid w:val="00762954"/>
    <w:rsid w:val="00764237"/>
    <w:rsid w:val="00764EF7"/>
    <w:rsid w:val="0076583C"/>
    <w:rsid w:val="0076665B"/>
    <w:rsid w:val="00767091"/>
    <w:rsid w:val="00770C7C"/>
    <w:rsid w:val="00773E18"/>
    <w:rsid w:val="007746E6"/>
    <w:rsid w:val="00776024"/>
    <w:rsid w:val="00776F84"/>
    <w:rsid w:val="00777129"/>
    <w:rsid w:val="007774F5"/>
    <w:rsid w:val="00777AFA"/>
    <w:rsid w:val="007802AD"/>
    <w:rsid w:val="00783464"/>
    <w:rsid w:val="0078629F"/>
    <w:rsid w:val="00786CBC"/>
    <w:rsid w:val="007918E4"/>
    <w:rsid w:val="00792213"/>
    <w:rsid w:val="00792A7D"/>
    <w:rsid w:val="00793AB5"/>
    <w:rsid w:val="00794345"/>
    <w:rsid w:val="00794D64"/>
    <w:rsid w:val="00797E38"/>
    <w:rsid w:val="007A05A7"/>
    <w:rsid w:val="007A32E4"/>
    <w:rsid w:val="007A4E07"/>
    <w:rsid w:val="007A6892"/>
    <w:rsid w:val="007A7838"/>
    <w:rsid w:val="007B076E"/>
    <w:rsid w:val="007B0E5C"/>
    <w:rsid w:val="007B127F"/>
    <w:rsid w:val="007B137B"/>
    <w:rsid w:val="007B2090"/>
    <w:rsid w:val="007B47B9"/>
    <w:rsid w:val="007B5671"/>
    <w:rsid w:val="007B64A1"/>
    <w:rsid w:val="007C0AB2"/>
    <w:rsid w:val="007C2006"/>
    <w:rsid w:val="007C2325"/>
    <w:rsid w:val="007C3AD1"/>
    <w:rsid w:val="007C4A32"/>
    <w:rsid w:val="007C7054"/>
    <w:rsid w:val="007D1E07"/>
    <w:rsid w:val="007D2EF4"/>
    <w:rsid w:val="007D4A9B"/>
    <w:rsid w:val="007D4F3D"/>
    <w:rsid w:val="007D5084"/>
    <w:rsid w:val="007D59CC"/>
    <w:rsid w:val="007D6622"/>
    <w:rsid w:val="007D68D9"/>
    <w:rsid w:val="007D6C85"/>
    <w:rsid w:val="007E1D43"/>
    <w:rsid w:val="007E2192"/>
    <w:rsid w:val="007E407D"/>
    <w:rsid w:val="007E46D2"/>
    <w:rsid w:val="007E61F1"/>
    <w:rsid w:val="007E6AE1"/>
    <w:rsid w:val="007E7C97"/>
    <w:rsid w:val="007F0CEC"/>
    <w:rsid w:val="007F0CF8"/>
    <w:rsid w:val="007F113C"/>
    <w:rsid w:val="007F20F2"/>
    <w:rsid w:val="007F26CF"/>
    <w:rsid w:val="007F4545"/>
    <w:rsid w:val="007F5888"/>
    <w:rsid w:val="007F58EB"/>
    <w:rsid w:val="007F61AC"/>
    <w:rsid w:val="007F7AD9"/>
    <w:rsid w:val="007F7E7A"/>
    <w:rsid w:val="0080267C"/>
    <w:rsid w:val="008033E6"/>
    <w:rsid w:val="008035FD"/>
    <w:rsid w:val="00805C6A"/>
    <w:rsid w:val="00805EB5"/>
    <w:rsid w:val="008064F7"/>
    <w:rsid w:val="008065CA"/>
    <w:rsid w:val="00807913"/>
    <w:rsid w:val="00810242"/>
    <w:rsid w:val="008146A2"/>
    <w:rsid w:val="008154A1"/>
    <w:rsid w:val="008156A6"/>
    <w:rsid w:val="00815748"/>
    <w:rsid w:val="008173D2"/>
    <w:rsid w:val="00817D1C"/>
    <w:rsid w:val="00820EF2"/>
    <w:rsid w:val="00821D1E"/>
    <w:rsid w:val="00822D05"/>
    <w:rsid w:val="008240E8"/>
    <w:rsid w:val="008258D5"/>
    <w:rsid w:val="00825D8F"/>
    <w:rsid w:val="00826CF3"/>
    <w:rsid w:val="00827D73"/>
    <w:rsid w:val="008344F2"/>
    <w:rsid w:val="008356AC"/>
    <w:rsid w:val="008356D8"/>
    <w:rsid w:val="008370FD"/>
    <w:rsid w:val="0083754B"/>
    <w:rsid w:val="00842B5B"/>
    <w:rsid w:val="00843753"/>
    <w:rsid w:val="008447FD"/>
    <w:rsid w:val="0084696E"/>
    <w:rsid w:val="00850E5B"/>
    <w:rsid w:val="00850EBF"/>
    <w:rsid w:val="008523B7"/>
    <w:rsid w:val="0085255C"/>
    <w:rsid w:val="00852908"/>
    <w:rsid w:val="0085330B"/>
    <w:rsid w:val="00854D02"/>
    <w:rsid w:val="00856236"/>
    <w:rsid w:val="008605DA"/>
    <w:rsid w:val="00862FC2"/>
    <w:rsid w:val="008639D5"/>
    <w:rsid w:val="00864764"/>
    <w:rsid w:val="00865690"/>
    <w:rsid w:val="00866BD9"/>
    <w:rsid w:val="00870CF7"/>
    <w:rsid w:val="00871AA0"/>
    <w:rsid w:val="00872C4B"/>
    <w:rsid w:val="0087306E"/>
    <w:rsid w:val="00873198"/>
    <w:rsid w:val="0087416B"/>
    <w:rsid w:val="00875FA0"/>
    <w:rsid w:val="00880EEF"/>
    <w:rsid w:val="0088182A"/>
    <w:rsid w:val="008835CA"/>
    <w:rsid w:val="00883A8C"/>
    <w:rsid w:val="00884D0F"/>
    <w:rsid w:val="00885834"/>
    <w:rsid w:val="008874B9"/>
    <w:rsid w:val="008907AA"/>
    <w:rsid w:val="00890F13"/>
    <w:rsid w:val="00891E31"/>
    <w:rsid w:val="008920BE"/>
    <w:rsid w:val="008936A6"/>
    <w:rsid w:val="008938E4"/>
    <w:rsid w:val="00893A64"/>
    <w:rsid w:val="00893FA2"/>
    <w:rsid w:val="00895468"/>
    <w:rsid w:val="00895FB2"/>
    <w:rsid w:val="00895FE8"/>
    <w:rsid w:val="00896025"/>
    <w:rsid w:val="00896B99"/>
    <w:rsid w:val="008A30E5"/>
    <w:rsid w:val="008A3AD0"/>
    <w:rsid w:val="008A41A0"/>
    <w:rsid w:val="008A43D2"/>
    <w:rsid w:val="008A5D78"/>
    <w:rsid w:val="008A79DF"/>
    <w:rsid w:val="008A7D5B"/>
    <w:rsid w:val="008B0035"/>
    <w:rsid w:val="008B057C"/>
    <w:rsid w:val="008B05F8"/>
    <w:rsid w:val="008B40EE"/>
    <w:rsid w:val="008B43E0"/>
    <w:rsid w:val="008B4DA7"/>
    <w:rsid w:val="008B5F6F"/>
    <w:rsid w:val="008B612E"/>
    <w:rsid w:val="008B7018"/>
    <w:rsid w:val="008B7E9F"/>
    <w:rsid w:val="008C3515"/>
    <w:rsid w:val="008C45DA"/>
    <w:rsid w:val="008C4994"/>
    <w:rsid w:val="008C5395"/>
    <w:rsid w:val="008C5441"/>
    <w:rsid w:val="008C5E28"/>
    <w:rsid w:val="008C6082"/>
    <w:rsid w:val="008C690D"/>
    <w:rsid w:val="008C6F74"/>
    <w:rsid w:val="008C7113"/>
    <w:rsid w:val="008C750A"/>
    <w:rsid w:val="008C7A47"/>
    <w:rsid w:val="008D193D"/>
    <w:rsid w:val="008D2A00"/>
    <w:rsid w:val="008D43E5"/>
    <w:rsid w:val="008D45B0"/>
    <w:rsid w:val="008D5AFB"/>
    <w:rsid w:val="008D632C"/>
    <w:rsid w:val="008D66E8"/>
    <w:rsid w:val="008D68A8"/>
    <w:rsid w:val="008D7E16"/>
    <w:rsid w:val="008D7F31"/>
    <w:rsid w:val="008E09FB"/>
    <w:rsid w:val="008E0BE0"/>
    <w:rsid w:val="008E0EB1"/>
    <w:rsid w:val="008E23A4"/>
    <w:rsid w:val="008E2BFD"/>
    <w:rsid w:val="008E4FDD"/>
    <w:rsid w:val="008E55ED"/>
    <w:rsid w:val="008E6E08"/>
    <w:rsid w:val="008E6F9D"/>
    <w:rsid w:val="008E7436"/>
    <w:rsid w:val="008E7457"/>
    <w:rsid w:val="008F0201"/>
    <w:rsid w:val="008F16EA"/>
    <w:rsid w:val="008F1950"/>
    <w:rsid w:val="008F2AE8"/>
    <w:rsid w:val="008F4B4E"/>
    <w:rsid w:val="008F5E88"/>
    <w:rsid w:val="008F7F12"/>
    <w:rsid w:val="009004D6"/>
    <w:rsid w:val="00901805"/>
    <w:rsid w:val="009071B6"/>
    <w:rsid w:val="00907246"/>
    <w:rsid w:val="009103CE"/>
    <w:rsid w:val="0091163D"/>
    <w:rsid w:val="00911A29"/>
    <w:rsid w:val="00913445"/>
    <w:rsid w:val="00913C28"/>
    <w:rsid w:val="0091400B"/>
    <w:rsid w:val="00915800"/>
    <w:rsid w:val="00917471"/>
    <w:rsid w:val="00917537"/>
    <w:rsid w:val="00917B6A"/>
    <w:rsid w:val="00923D6F"/>
    <w:rsid w:val="009248DC"/>
    <w:rsid w:val="00925464"/>
    <w:rsid w:val="009254C8"/>
    <w:rsid w:val="009256D5"/>
    <w:rsid w:val="0092615F"/>
    <w:rsid w:val="009264C3"/>
    <w:rsid w:val="00931011"/>
    <w:rsid w:val="00931B28"/>
    <w:rsid w:val="00933106"/>
    <w:rsid w:val="009336A4"/>
    <w:rsid w:val="00935127"/>
    <w:rsid w:val="00935150"/>
    <w:rsid w:val="009353B1"/>
    <w:rsid w:val="009357EF"/>
    <w:rsid w:val="00937A3B"/>
    <w:rsid w:val="009406A6"/>
    <w:rsid w:val="0094097A"/>
    <w:rsid w:val="00940C80"/>
    <w:rsid w:val="00942867"/>
    <w:rsid w:val="00942C4C"/>
    <w:rsid w:val="00942CB2"/>
    <w:rsid w:val="00943ADF"/>
    <w:rsid w:val="00945AC8"/>
    <w:rsid w:val="0094692F"/>
    <w:rsid w:val="00946B95"/>
    <w:rsid w:val="00947215"/>
    <w:rsid w:val="0095382E"/>
    <w:rsid w:val="00960227"/>
    <w:rsid w:val="00960639"/>
    <w:rsid w:val="00960EC0"/>
    <w:rsid w:val="00961D93"/>
    <w:rsid w:val="009662F9"/>
    <w:rsid w:val="00966556"/>
    <w:rsid w:val="00966D13"/>
    <w:rsid w:val="00967307"/>
    <w:rsid w:val="0097072D"/>
    <w:rsid w:val="00970F23"/>
    <w:rsid w:val="00972722"/>
    <w:rsid w:val="0097278B"/>
    <w:rsid w:val="00972D11"/>
    <w:rsid w:val="009732C5"/>
    <w:rsid w:val="0097349A"/>
    <w:rsid w:val="00973600"/>
    <w:rsid w:val="00974703"/>
    <w:rsid w:val="00974C32"/>
    <w:rsid w:val="00974F5C"/>
    <w:rsid w:val="00975F65"/>
    <w:rsid w:val="009762AC"/>
    <w:rsid w:val="00977354"/>
    <w:rsid w:val="009773DE"/>
    <w:rsid w:val="00980788"/>
    <w:rsid w:val="00983DA9"/>
    <w:rsid w:val="00983F1A"/>
    <w:rsid w:val="00984430"/>
    <w:rsid w:val="009868AA"/>
    <w:rsid w:val="00991697"/>
    <w:rsid w:val="00993668"/>
    <w:rsid w:val="00996E09"/>
    <w:rsid w:val="009A004F"/>
    <w:rsid w:val="009A1EEA"/>
    <w:rsid w:val="009A21A6"/>
    <w:rsid w:val="009A383F"/>
    <w:rsid w:val="009A4BA6"/>
    <w:rsid w:val="009A52BB"/>
    <w:rsid w:val="009A53DA"/>
    <w:rsid w:val="009B10F7"/>
    <w:rsid w:val="009B1EEB"/>
    <w:rsid w:val="009B2659"/>
    <w:rsid w:val="009B37B3"/>
    <w:rsid w:val="009B3C43"/>
    <w:rsid w:val="009B4F3C"/>
    <w:rsid w:val="009B5202"/>
    <w:rsid w:val="009B69EE"/>
    <w:rsid w:val="009C342F"/>
    <w:rsid w:val="009C41A0"/>
    <w:rsid w:val="009C4A41"/>
    <w:rsid w:val="009C5F82"/>
    <w:rsid w:val="009D11B0"/>
    <w:rsid w:val="009D11D3"/>
    <w:rsid w:val="009D2151"/>
    <w:rsid w:val="009D2866"/>
    <w:rsid w:val="009D2977"/>
    <w:rsid w:val="009D2F69"/>
    <w:rsid w:val="009D35FB"/>
    <w:rsid w:val="009D377D"/>
    <w:rsid w:val="009D48A7"/>
    <w:rsid w:val="009D5B0C"/>
    <w:rsid w:val="009E220E"/>
    <w:rsid w:val="009E2A14"/>
    <w:rsid w:val="009E42E7"/>
    <w:rsid w:val="009E4677"/>
    <w:rsid w:val="009E4810"/>
    <w:rsid w:val="009E4854"/>
    <w:rsid w:val="009F05A5"/>
    <w:rsid w:val="009F127A"/>
    <w:rsid w:val="009F1CD0"/>
    <w:rsid w:val="009F27FF"/>
    <w:rsid w:val="009F3103"/>
    <w:rsid w:val="009F35B5"/>
    <w:rsid w:val="009F38C1"/>
    <w:rsid w:val="009F431E"/>
    <w:rsid w:val="009F472A"/>
    <w:rsid w:val="009F4C98"/>
    <w:rsid w:val="009F4FBE"/>
    <w:rsid w:val="009F58B6"/>
    <w:rsid w:val="009F596F"/>
    <w:rsid w:val="009F59E8"/>
    <w:rsid w:val="009F5B63"/>
    <w:rsid w:val="009F6D6F"/>
    <w:rsid w:val="00A01980"/>
    <w:rsid w:val="00A02389"/>
    <w:rsid w:val="00A036E2"/>
    <w:rsid w:val="00A05406"/>
    <w:rsid w:val="00A0747B"/>
    <w:rsid w:val="00A10494"/>
    <w:rsid w:val="00A10542"/>
    <w:rsid w:val="00A1107A"/>
    <w:rsid w:val="00A11434"/>
    <w:rsid w:val="00A11EE4"/>
    <w:rsid w:val="00A15528"/>
    <w:rsid w:val="00A17179"/>
    <w:rsid w:val="00A179AB"/>
    <w:rsid w:val="00A17ABB"/>
    <w:rsid w:val="00A21A84"/>
    <w:rsid w:val="00A21B26"/>
    <w:rsid w:val="00A232D8"/>
    <w:rsid w:val="00A23951"/>
    <w:rsid w:val="00A25618"/>
    <w:rsid w:val="00A25DAC"/>
    <w:rsid w:val="00A26488"/>
    <w:rsid w:val="00A26618"/>
    <w:rsid w:val="00A2706A"/>
    <w:rsid w:val="00A27250"/>
    <w:rsid w:val="00A27B46"/>
    <w:rsid w:val="00A33949"/>
    <w:rsid w:val="00A341AC"/>
    <w:rsid w:val="00A344AC"/>
    <w:rsid w:val="00A34859"/>
    <w:rsid w:val="00A372CA"/>
    <w:rsid w:val="00A4009A"/>
    <w:rsid w:val="00A40159"/>
    <w:rsid w:val="00A40485"/>
    <w:rsid w:val="00A40828"/>
    <w:rsid w:val="00A41601"/>
    <w:rsid w:val="00A42E91"/>
    <w:rsid w:val="00A4301D"/>
    <w:rsid w:val="00A43FE6"/>
    <w:rsid w:val="00A4472D"/>
    <w:rsid w:val="00A47C91"/>
    <w:rsid w:val="00A47F9C"/>
    <w:rsid w:val="00A5032D"/>
    <w:rsid w:val="00A5106B"/>
    <w:rsid w:val="00A52391"/>
    <w:rsid w:val="00A52F9C"/>
    <w:rsid w:val="00A53561"/>
    <w:rsid w:val="00A549EE"/>
    <w:rsid w:val="00A54EE0"/>
    <w:rsid w:val="00A56905"/>
    <w:rsid w:val="00A5753A"/>
    <w:rsid w:val="00A57BF9"/>
    <w:rsid w:val="00A60881"/>
    <w:rsid w:val="00A63B98"/>
    <w:rsid w:val="00A6403A"/>
    <w:rsid w:val="00A64399"/>
    <w:rsid w:val="00A656E6"/>
    <w:rsid w:val="00A6587B"/>
    <w:rsid w:val="00A65C75"/>
    <w:rsid w:val="00A65F05"/>
    <w:rsid w:val="00A668C2"/>
    <w:rsid w:val="00A67002"/>
    <w:rsid w:val="00A7071B"/>
    <w:rsid w:val="00A7211D"/>
    <w:rsid w:val="00A73754"/>
    <w:rsid w:val="00A73911"/>
    <w:rsid w:val="00A73990"/>
    <w:rsid w:val="00A73C79"/>
    <w:rsid w:val="00A76355"/>
    <w:rsid w:val="00A77710"/>
    <w:rsid w:val="00A806F5"/>
    <w:rsid w:val="00A80CB8"/>
    <w:rsid w:val="00A85223"/>
    <w:rsid w:val="00A85618"/>
    <w:rsid w:val="00A85A26"/>
    <w:rsid w:val="00A878E5"/>
    <w:rsid w:val="00A87B88"/>
    <w:rsid w:val="00A90B3A"/>
    <w:rsid w:val="00A9210D"/>
    <w:rsid w:val="00A932CA"/>
    <w:rsid w:val="00A947E8"/>
    <w:rsid w:val="00A966E2"/>
    <w:rsid w:val="00A969E8"/>
    <w:rsid w:val="00AA1759"/>
    <w:rsid w:val="00AA4A48"/>
    <w:rsid w:val="00AA4EF2"/>
    <w:rsid w:val="00AA5007"/>
    <w:rsid w:val="00AA52EF"/>
    <w:rsid w:val="00AA5719"/>
    <w:rsid w:val="00AA5D9C"/>
    <w:rsid w:val="00AA6313"/>
    <w:rsid w:val="00AB0385"/>
    <w:rsid w:val="00AB0793"/>
    <w:rsid w:val="00AB085B"/>
    <w:rsid w:val="00AB0F91"/>
    <w:rsid w:val="00AB2D83"/>
    <w:rsid w:val="00AB38FF"/>
    <w:rsid w:val="00AB5E09"/>
    <w:rsid w:val="00AB66ED"/>
    <w:rsid w:val="00AB7159"/>
    <w:rsid w:val="00AB7759"/>
    <w:rsid w:val="00AC0D95"/>
    <w:rsid w:val="00AC22E3"/>
    <w:rsid w:val="00AC2DE9"/>
    <w:rsid w:val="00AC38B8"/>
    <w:rsid w:val="00AC3C79"/>
    <w:rsid w:val="00AC4630"/>
    <w:rsid w:val="00AC484D"/>
    <w:rsid w:val="00AC577A"/>
    <w:rsid w:val="00AC5BC9"/>
    <w:rsid w:val="00AC5CE6"/>
    <w:rsid w:val="00AC5F0C"/>
    <w:rsid w:val="00AC617A"/>
    <w:rsid w:val="00AD0D4B"/>
    <w:rsid w:val="00AD33C0"/>
    <w:rsid w:val="00AD3B82"/>
    <w:rsid w:val="00AD3DE1"/>
    <w:rsid w:val="00AD46EA"/>
    <w:rsid w:val="00AD48E9"/>
    <w:rsid w:val="00AD49C8"/>
    <w:rsid w:val="00AD4D7B"/>
    <w:rsid w:val="00AD5AFE"/>
    <w:rsid w:val="00AD788D"/>
    <w:rsid w:val="00AE0ED0"/>
    <w:rsid w:val="00AE2509"/>
    <w:rsid w:val="00AE335E"/>
    <w:rsid w:val="00AE3A41"/>
    <w:rsid w:val="00AE45FE"/>
    <w:rsid w:val="00AE4873"/>
    <w:rsid w:val="00AE48BB"/>
    <w:rsid w:val="00AE4C23"/>
    <w:rsid w:val="00AE5554"/>
    <w:rsid w:val="00AE64D5"/>
    <w:rsid w:val="00AE68BB"/>
    <w:rsid w:val="00AE69FE"/>
    <w:rsid w:val="00AE6DB0"/>
    <w:rsid w:val="00AE73D8"/>
    <w:rsid w:val="00AF0CDE"/>
    <w:rsid w:val="00AF2ABA"/>
    <w:rsid w:val="00AF3308"/>
    <w:rsid w:val="00AF4BAD"/>
    <w:rsid w:val="00AF5E5D"/>
    <w:rsid w:val="00AF614E"/>
    <w:rsid w:val="00AF643C"/>
    <w:rsid w:val="00AF69E8"/>
    <w:rsid w:val="00B005E1"/>
    <w:rsid w:val="00B009C9"/>
    <w:rsid w:val="00B00F2D"/>
    <w:rsid w:val="00B03759"/>
    <w:rsid w:val="00B05402"/>
    <w:rsid w:val="00B05723"/>
    <w:rsid w:val="00B07360"/>
    <w:rsid w:val="00B11142"/>
    <w:rsid w:val="00B12DAB"/>
    <w:rsid w:val="00B1364A"/>
    <w:rsid w:val="00B165AA"/>
    <w:rsid w:val="00B16807"/>
    <w:rsid w:val="00B16CB0"/>
    <w:rsid w:val="00B16CB5"/>
    <w:rsid w:val="00B17466"/>
    <w:rsid w:val="00B17DCC"/>
    <w:rsid w:val="00B21BA4"/>
    <w:rsid w:val="00B21BE8"/>
    <w:rsid w:val="00B22579"/>
    <w:rsid w:val="00B25C60"/>
    <w:rsid w:val="00B26569"/>
    <w:rsid w:val="00B27B31"/>
    <w:rsid w:val="00B27B3D"/>
    <w:rsid w:val="00B30D31"/>
    <w:rsid w:val="00B30F1F"/>
    <w:rsid w:val="00B31C28"/>
    <w:rsid w:val="00B31F3E"/>
    <w:rsid w:val="00B32197"/>
    <w:rsid w:val="00B32F3B"/>
    <w:rsid w:val="00B333EF"/>
    <w:rsid w:val="00B358FB"/>
    <w:rsid w:val="00B420F1"/>
    <w:rsid w:val="00B42E42"/>
    <w:rsid w:val="00B43867"/>
    <w:rsid w:val="00B44CF3"/>
    <w:rsid w:val="00B455F7"/>
    <w:rsid w:val="00B45A94"/>
    <w:rsid w:val="00B4799D"/>
    <w:rsid w:val="00B52430"/>
    <w:rsid w:val="00B5360F"/>
    <w:rsid w:val="00B53AD7"/>
    <w:rsid w:val="00B5529E"/>
    <w:rsid w:val="00B5587F"/>
    <w:rsid w:val="00B56699"/>
    <w:rsid w:val="00B5696B"/>
    <w:rsid w:val="00B578A4"/>
    <w:rsid w:val="00B57CB3"/>
    <w:rsid w:val="00B603B3"/>
    <w:rsid w:val="00B60D74"/>
    <w:rsid w:val="00B6258B"/>
    <w:rsid w:val="00B6274A"/>
    <w:rsid w:val="00B64135"/>
    <w:rsid w:val="00B64BB8"/>
    <w:rsid w:val="00B64FD2"/>
    <w:rsid w:val="00B65CB8"/>
    <w:rsid w:val="00B666DD"/>
    <w:rsid w:val="00B66986"/>
    <w:rsid w:val="00B67E26"/>
    <w:rsid w:val="00B67E90"/>
    <w:rsid w:val="00B701E1"/>
    <w:rsid w:val="00B70E4E"/>
    <w:rsid w:val="00B71882"/>
    <w:rsid w:val="00B7189F"/>
    <w:rsid w:val="00B7389D"/>
    <w:rsid w:val="00B748B1"/>
    <w:rsid w:val="00B74C32"/>
    <w:rsid w:val="00B7796F"/>
    <w:rsid w:val="00B77D1C"/>
    <w:rsid w:val="00B77E6C"/>
    <w:rsid w:val="00B81A81"/>
    <w:rsid w:val="00B826E4"/>
    <w:rsid w:val="00B8426B"/>
    <w:rsid w:val="00B85DF1"/>
    <w:rsid w:val="00B8612C"/>
    <w:rsid w:val="00B90D5B"/>
    <w:rsid w:val="00B91930"/>
    <w:rsid w:val="00B9251B"/>
    <w:rsid w:val="00B955D5"/>
    <w:rsid w:val="00B95BE6"/>
    <w:rsid w:val="00B97048"/>
    <w:rsid w:val="00B97817"/>
    <w:rsid w:val="00B97CD5"/>
    <w:rsid w:val="00BA0268"/>
    <w:rsid w:val="00BA0E83"/>
    <w:rsid w:val="00BA14ED"/>
    <w:rsid w:val="00BA1597"/>
    <w:rsid w:val="00BA24F9"/>
    <w:rsid w:val="00BA3A6E"/>
    <w:rsid w:val="00BA52DA"/>
    <w:rsid w:val="00BA583B"/>
    <w:rsid w:val="00BA67B5"/>
    <w:rsid w:val="00BA6A3C"/>
    <w:rsid w:val="00BA6C41"/>
    <w:rsid w:val="00BA7C4B"/>
    <w:rsid w:val="00BA7C90"/>
    <w:rsid w:val="00BA7D3B"/>
    <w:rsid w:val="00BB0CC6"/>
    <w:rsid w:val="00BB28C8"/>
    <w:rsid w:val="00BB299A"/>
    <w:rsid w:val="00BB3EA5"/>
    <w:rsid w:val="00BB4540"/>
    <w:rsid w:val="00BC0036"/>
    <w:rsid w:val="00BC03A4"/>
    <w:rsid w:val="00BC049B"/>
    <w:rsid w:val="00BC0C05"/>
    <w:rsid w:val="00BC12A0"/>
    <w:rsid w:val="00BC17C6"/>
    <w:rsid w:val="00BC1E05"/>
    <w:rsid w:val="00BC228D"/>
    <w:rsid w:val="00BC40B9"/>
    <w:rsid w:val="00BC43DA"/>
    <w:rsid w:val="00BC4640"/>
    <w:rsid w:val="00BC53E9"/>
    <w:rsid w:val="00BC5E17"/>
    <w:rsid w:val="00BC6185"/>
    <w:rsid w:val="00BC7365"/>
    <w:rsid w:val="00BC7B3B"/>
    <w:rsid w:val="00BD0B69"/>
    <w:rsid w:val="00BD0D09"/>
    <w:rsid w:val="00BD15DE"/>
    <w:rsid w:val="00BD31EE"/>
    <w:rsid w:val="00BD4088"/>
    <w:rsid w:val="00BD444D"/>
    <w:rsid w:val="00BD4684"/>
    <w:rsid w:val="00BD5188"/>
    <w:rsid w:val="00BD5597"/>
    <w:rsid w:val="00BD6631"/>
    <w:rsid w:val="00BD77A9"/>
    <w:rsid w:val="00BE0668"/>
    <w:rsid w:val="00BE12EF"/>
    <w:rsid w:val="00BE25C8"/>
    <w:rsid w:val="00BE4973"/>
    <w:rsid w:val="00BE75EF"/>
    <w:rsid w:val="00BF1991"/>
    <w:rsid w:val="00BF1992"/>
    <w:rsid w:val="00BF49AF"/>
    <w:rsid w:val="00BF52AB"/>
    <w:rsid w:val="00BF6A6A"/>
    <w:rsid w:val="00C00B4C"/>
    <w:rsid w:val="00C106DA"/>
    <w:rsid w:val="00C11090"/>
    <w:rsid w:val="00C128E0"/>
    <w:rsid w:val="00C14DDD"/>
    <w:rsid w:val="00C2084E"/>
    <w:rsid w:val="00C23DFE"/>
    <w:rsid w:val="00C246F6"/>
    <w:rsid w:val="00C25244"/>
    <w:rsid w:val="00C26C84"/>
    <w:rsid w:val="00C27ABB"/>
    <w:rsid w:val="00C300AA"/>
    <w:rsid w:val="00C304C6"/>
    <w:rsid w:val="00C304E0"/>
    <w:rsid w:val="00C31121"/>
    <w:rsid w:val="00C31C2A"/>
    <w:rsid w:val="00C31D60"/>
    <w:rsid w:val="00C338E0"/>
    <w:rsid w:val="00C33AB2"/>
    <w:rsid w:val="00C33ADB"/>
    <w:rsid w:val="00C355E1"/>
    <w:rsid w:val="00C35B23"/>
    <w:rsid w:val="00C37B08"/>
    <w:rsid w:val="00C4089D"/>
    <w:rsid w:val="00C40F18"/>
    <w:rsid w:val="00C429A2"/>
    <w:rsid w:val="00C429E2"/>
    <w:rsid w:val="00C43741"/>
    <w:rsid w:val="00C43B2C"/>
    <w:rsid w:val="00C45C38"/>
    <w:rsid w:val="00C47AD6"/>
    <w:rsid w:val="00C47CBC"/>
    <w:rsid w:val="00C47F22"/>
    <w:rsid w:val="00C5048B"/>
    <w:rsid w:val="00C50B69"/>
    <w:rsid w:val="00C51118"/>
    <w:rsid w:val="00C54557"/>
    <w:rsid w:val="00C54E4F"/>
    <w:rsid w:val="00C571CF"/>
    <w:rsid w:val="00C57639"/>
    <w:rsid w:val="00C57668"/>
    <w:rsid w:val="00C637CA"/>
    <w:rsid w:val="00C63ED1"/>
    <w:rsid w:val="00C653CC"/>
    <w:rsid w:val="00C65D68"/>
    <w:rsid w:val="00C669CF"/>
    <w:rsid w:val="00C67655"/>
    <w:rsid w:val="00C67F8D"/>
    <w:rsid w:val="00C70D4F"/>
    <w:rsid w:val="00C715A5"/>
    <w:rsid w:val="00C718A0"/>
    <w:rsid w:val="00C734A1"/>
    <w:rsid w:val="00C74354"/>
    <w:rsid w:val="00C75CD2"/>
    <w:rsid w:val="00C7697E"/>
    <w:rsid w:val="00C774FB"/>
    <w:rsid w:val="00C77BC4"/>
    <w:rsid w:val="00C81187"/>
    <w:rsid w:val="00C818ED"/>
    <w:rsid w:val="00C83A7F"/>
    <w:rsid w:val="00C85C5B"/>
    <w:rsid w:val="00C86716"/>
    <w:rsid w:val="00C90914"/>
    <w:rsid w:val="00C93399"/>
    <w:rsid w:val="00C9405E"/>
    <w:rsid w:val="00C9486F"/>
    <w:rsid w:val="00C95EB2"/>
    <w:rsid w:val="00C96BC3"/>
    <w:rsid w:val="00C96CB3"/>
    <w:rsid w:val="00C96D24"/>
    <w:rsid w:val="00C97839"/>
    <w:rsid w:val="00CA1545"/>
    <w:rsid w:val="00CA2D66"/>
    <w:rsid w:val="00CA42F9"/>
    <w:rsid w:val="00CA479E"/>
    <w:rsid w:val="00CA4C87"/>
    <w:rsid w:val="00CA5ADA"/>
    <w:rsid w:val="00CA5C90"/>
    <w:rsid w:val="00CB1084"/>
    <w:rsid w:val="00CB26F9"/>
    <w:rsid w:val="00CB28FF"/>
    <w:rsid w:val="00CB2D7D"/>
    <w:rsid w:val="00CB2FAE"/>
    <w:rsid w:val="00CB4AC4"/>
    <w:rsid w:val="00CB5C60"/>
    <w:rsid w:val="00CC0C9E"/>
    <w:rsid w:val="00CC14B3"/>
    <w:rsid w:val="00CC2638"/>
    <w:rsid w:val="00CC2FAF"/>
    <w:rsid w:val="00CC2FF4"/>
    <w:rsid w:val="00CC4A2E"/>
    <w:rsid w:val="00CC5287"/>
    <w:rsid w:val="00CC5503"/>
    <w:rsid w:val="00CC644B"/>
    <w:rsid w:val="00CC7334"/>
    <w:rsid w:val="00CC7CAB"/>
    <w:rsid w:val="00CD0B21"/>
    <w:rsid w:val="00CD18B8"/>
    <w:rsid w:val="00CD29C1"/>
    <w:rsid w:val="00CD63AB"/>
    <w:rsid w:val="00CD689B"/>
    <w:rsid w:val="00CD6E6F"/>
    <w:rsid w:val="00CE09E7"/>
    <w:rsid w:val="00CE2763"/>
    <w:rsid w:val="00CE3B5F"/>
    <w:rsid w:val="00CE3C3B"/>
    <w:rsid w:val="00CE48F2"/>
    <w:rsid w:val="00CF0DC4"/>
    <w:rsid w:val="00CF1B75"/>
    <w:rsid w:val="00CF2093"/>
    <w:rsid w:val="00CF2407"/>
    <w:rsid w:val="00CF3E08"/>
    <w:rsid w:val="00CF5CD8"/>
    <w:rsid w:val="00CF60D3"/>
    <w:rsid w:val="00CF7605"/>
    <w:rsid w:val="00D01254"/>
    <w:rsid w:val="00D015F9"/>
    <w:rsid w:val="00D0387B"/>
    <w:rsid w:val="00D04309"/>
    <w:rsid w:val="00D05DA9"/>
    <w:rsid w:val="00D1182C"/>
    <w:rsid w:val="00D11ED1"/>
    <w:rsid w:val="00D13C97"/>
    <w:rsid w:val="00D16109"/>
    <w:rsid w:val="00D20CA5"/>
    <w:rsid w:val="00D21793"/>
    <w:rsid w:val="00D237CA"/>
    <w:rsid w:val="00D2427F"/>
    <w:rsid w:val="00D2469E"/>
    <w:rsid w:val="00D25445"/>
    <w:rsid w:val="00D267C5"/>
    <w:rsid w:val="00D26DA1"/>
    <w:rsid w:val="00D3072F"/>
    <w:rsid w:val="00D30990"/>
    <w:rsid w:val="00D3104B"/>
    <w:rsid w:val="00D31B5C"/>
    <w:rsid w:val="00D32B09"/>
    <w:rsid w:val="00D32C85"/>
    <w:rsid w:val="00D33643"/>
    <w:rsid w:val="00D40D19"/>
    <w:rsid w:val="00D411FD"/>
    <w:rsid w:val="00D41201"/>
    <w:rsid w:val="00D43344"/>
    <w:rsid w:val="00D43D70"/>
    <w:rsid w:val="00D43FB5"/>
    <w:rsid w:val="00D4400B"/>
    <w:rsid w:val="00D44085"/>
    <w:rsid w:val="00D453AC"/>
    <w:rsid w:val="00D46014"/>
    <w:rsid w:val="00D464D0"/>
    <w:rsid w:val="00D47911"/>
    <w:rsid w:val="00D5220B"/>
    <w:rsid w:val="00D52830"/>
    <w:rsid w:val="00D52E75"/>
    <w:rsid w:val="00D55471"/>
    <w:rsid w:val="00D55F97"/>
    <w:rsid w:val="00D56C5A"/>
    <w:rsid w:val="00D57080"/>
    <w:rsid w:val="00D61484"/>
    <w:rsid w:val="00D619FA"/>
    <w:rsid w:val="00D61A3F"/>
    <w:rsid w:val="00D63AED"/>
    <w:rsid w:val="00D647A2"/>
    <w:rsid w:val="00D6571F"/>
    <w:rsid w:val="00D65B10"/>
    <w:rsid w:val="00D65F72"/>
    <w:rsid w:val="00D67709"/>
    <w:rsid w:val="00D67F75"/>
    <w:rsid w:val="00D703BD"/>
    <w:rsid w:val="00D712A5"/>
    <w:rsid w:val="00D74A42"/>
    <w:rsid w:val="00D75B39"/>
    <w:rsid w:val="00D75F7F"/>
    <w:rsid w:val="00D76B17"/>
    <w:rsid w:val="00D775B2"/>
    <w:rsid w:val="00D77AEE"/>
    <w:rsid w:val="00D809B9"/>
    <w:rsid w:val="00D810EE"/>
    <w:rsid w:val="00D81464"/>
    <w:rsid w:val="00D83660"/>
    <w:rsid w:val="00D83790"/>
    <w:rsid w:val="00D83867"/>
    <w:rsid w:val="00D853B6"/>
    <w:rsid w:val="00D87E08"/>
    <w:rsid w:val="00D9135C"/>
    <w:rsid w:val="00D9245C"/>
    <w:rsid w:val="00D92BEB"/>
    <w:rsid w:val="00D93085"/>
    <w:rsid w:val="00D93943"/>
    <w:rsid w:val="00D93F93"/>
    <w:rsid w:val="00D965A7"/>
    <w:rsid w:val="00D97037"/>
    <w:rsid w:val="00DA145F"/>
    <w:rsid w:val="00DA5552"/>
    <w:rsid w:val="00DA5C3B"/>
    <w:rsid w:val="00DA696B"/>
    <w:rsid w:val="00DA73CF"/>
    <w:rsid w:val="00DB013E"/>
    <w:rsid w:val="00DB17EF"/>
    <w:rsid w:val="00DB1951"/>
    <w:rsid w:val="00DB1EAC"/>
    <w:rsid w:val="00DB4CE5"/>
    <w:rsid w:val="00DB5E7C"/>
    <w:rsid w:val="00DB605F"/>
    <w:rsid w:val="00DC0547"/>
    <w:rsid w:val="00DC06B2"/>
    <w:rsid w:val="00DC0A10"/>
    <w:rsid w:val="00DC0BF0"/>
    <w:rsid w:val="00DC0F3E"/>
    <w:rsid w:val="00DC1BC4"/>
    <w:rsid w:val="00DC25D5"/>
    <w:rsid w:val="00DC3129"/>
    <w:rsid w:val="00DD2421"/>
    <w:rsid w:val="00DD3487"/>
    <w:rsid w:val="00DD4B47"/>
    <w:rsid w:val="00DD6FC5"/>
    <w:rsid w:val="00DE0ADE"/>
    <w:rsid w:val="00DE1B90"/>
    <w:rsid w:val="00DE213B"/>
    <w:rsid w:val="00DE5EA9"/>
    <w:rsid w:val="00DE6D1E"/>
    <w:rsid w:val="00DE7376"/>
    <w:rsid w:val="00DE7AA8"/>
    <w:rsid w:val="00DE7AD4"/>
    <w:rsid w:val="00DE7AE3"/>
    <w:rsid w:val="00DF0959"/>
    <w:rsid w:val="00DF0C7A"/>
    <w:rsid w:val="00DF1A76"/>
    <w:rsid w:val="00DF2ABA"/>
    <w:rsid w:val="00DF340D"/>
    <w:rsid w:val="00DF62EF"/>
    <w:rsid w:val="00DF7460"/>
    <w:rsid w:val="00E01718"/>
    <w:rsid w:val="00E02262"/>
    <w:rsid w:val="00E02B5E"/>
    <w:rsid w:val="00E03843"/>
    <w:rsid w:val="00E03C33"/>
    <w:rsid w:val="00E04B11"/>
    <w:rsid w:val="00E056DC"/>
    <w:rsid w:val="00E0789D"/>
    <w:rsid w:val="00E1116F"/>
    <w:rsid w:val="00E11797"/>
    <w:rsid w:val="00E13AA0"/>
    <w:rsid w:val="00E14706"/>
    <w:rsid w:val="00E149B5"/>
    <w:rsid w:val="00E209F3"/>
    <w:rsid w:val="00E22AE4"/>
    <w:rsid w:val="00E23996"/>
    <w:rsid w:val="00E2474A"/>
    <w:rsid w:val="00E2625A"/>
    <w:rsid w:val="00E26A10"/>
    <w:rsid w:val="00E27304"/>
    <w:rsid w:val="00E2772A"/>
    <w:rsid w:val="00E27B01"/>
    <w:rsid w:val="00E322ED"/>
    <w:rsid w:val="00E32EC3"/>
    <w:rsid w:val="00E33F44"/>
    <w:rsid w:val="00E34548"/>
    <w:rsid w:val="00E35468"/>
    <w:rsid w:val="00E3685C"/>
    <w:rsid w:val="00E36BE0"/>
    <w:rsid w:val="00E41197"/>
    <w:rsid w:val="00E44212"/>
    <w:rsid w:val="00E45162"/>
    <w:rsid w:val="00E46004"/>
    <w:rsid w:val="00E50592"/>
    <w:rsid w:val="00E50774"/>
    <w:rsid w:val="00E54325"/>
    <w:rsid w:val="00E5450F"/>
    <w:rsid w:val="00E55E19"/>
    <w:rsid w:val="00E56F85"/>
    <w:rsid w:val="00E57907"/>
    <w:rsid w:val="00E6027C"/>
    <w:rsid w:val="00E60604"/>
    <w:rsid w:val="00E611DB"/>
    <w:rsid w:val="00E61DA7"/>
    <w:rsid w:val="00E62BD6"/>
    <w:rsid w:val="00E64A3F"/>
    <w:rsid w:val="00E66A2D"/>
    <w:rsid w:val="00E670DA"/>
    <w:rsid w:val="00E7182F"/>
    <w:rsid w:val="00E72FA3"/>
    <w:rsid w:val="00E749B2"/>
    <w:rsid w:val="00E75261"/>
    <w:rsid w:val="00E805F7"/>
    <w:rsid w:val="00E80C86"/>
    <w:rsid w:val="00E813E8"/>
    <w:rsid w:val="00E81CC2"/>
    <w:rsid w:val="00E82A0A"/>
    <w:rsid w:val="00E8359F"/>
    <w:rsid w:val="00E83649"/>
    <w:rsid w:val="00E83B6A"/>
    <w:rsid w:val="00E83F4A"/>
    <w:rsid w:val="00E8718E"/>
    <w:rsid w:val="00E8771C"/>
    <w:rsid w:val="00E87A6B"/>
    <w:rsid w:val="00E87DD8"/>
    <w:rsid w:val="00E91019"/>
    <w:rsid w:val="00E92D01"/>
    <w:rsid w:val="00E95456"/>
    <w:rsid w:val="00E95A77"/>
    <w:rsid w:val="00E95E28"/>
    <w:rsid w:val="00E963E6"/>
    <w:rsid w:val="00E96B0C"/>
    <w:rsid w:val="00E973F9"/>
    <w:rsid w:val="00EA293F"/>
    <w:rsid w:val="00EA3C3F"/>
    <w:rsid w:val="00EA4C39"/>
    <w:rsid w:val="00EB0CC8"/>
    <w:rsid w:val="00EB15A1"/>
    <w:rsid w:val="00EB19BF"/>
    <w:rsid w:val="00EB2E7F"/>
    <w:rsid w:val="00EB2E9B"/>
    <w:rsid w:val="00EB303E"/>
    <w:rsid w:val="00EB3D9E"/>
    <w:rsid w:val="00EB56A8"/>
    <w:rsid w:val="00EC03F6"/>
    <w:rsid w:val="00EC0DD8"/>
    <w:rsid w:val="00EC0E04"/>
    <w:rsid w:val="00EC2F0D"/>
    <w:rsid w:val="00EC3911"/>
    <w:rsid w:val="00EC3C35"/>
    <w:rsid w:val="00EC3F46"/>
    <w:rsid w:val="00EC4EDE"/>
    <w:rsid w:val="00EC5B20"/>
    <w:rsid w:val="00ED0E29"/>
    <w:rsid w:val="00ED1C31"/>
    <w:rsid w:val="00ED32B9"/>
    <w:rsid w:val="00ED37B8"/>
    <w:rsid w:val="00ED399A"/>
    <w:rsid w:val="00ED3EB6"/>
    <w:rsid w:val="00ED528A"/>
    <w:rsid w:val="00ED5726"/>
    <w:rsid w:val="00ED59BC"/>
    <w:rsid w:val="00ED5CCB"/>
    <w:rsid w:val="00ED6972"/>
    <w:rsid w:val="00ED6A05"/>
    <w:rsid w:val="00ED72D1"/>
    <w:rsid w:val="00EE03E8"/>
    <w:rsid w:val="00EE0B14"/>
    <w:rsid w:val="00EE0B1A"/>
    <w:rsid w:val="00EE0B5E"/>
    <w:rsid w:val="00EE0E8E"/>
    <w:rsid w:val="00EE3C1E"/>
    <w:rsid w:val="00EE5779"/>
    <w:rsid w:val="00EE57DE"/>
    <w:rsid w:val="00EE5A6A"/>
    <w:rsid w:val="00EF0294"/>
    <w:rsid w:val="00EF1262"/>
    <w:rsid w:val="00EF14F6"/>
    <w:rsid w:val="00EF22B8"/>
    <w:rsid w:val="00EF34DE"/>
    <w:rsid w:val="00EF359E"/>
    <w:rsid w:val="00EF42BC"/>
    <w:rsid w:val="00EF5131"/>
    <w:rsid w:val="00EF6B43"/>
    <w:rsid w:val="00F00F71"/>
    <w:rsid w:val="00F041EE"/>
    <w:rsid w:val="00F07C3C"/>
    <w:rsid w:val="00F10256"/>
    <w:rsid w:val="00F1270D"/>
    <w:rsid w:val="00F13E1A"/>
    <w:rsid w:val="00F160C9"/>
    <w:rsid w:val="00F177AA"/>
    <w:rsid w:val="00F20376"/>
    <w:rsid w:val="00F20569"/>
    <w:rsid w:val="00F20601"/>
    <w:rsid w:val="00F20B18"/>
    <w:rsid w:val="00F21D21"/>
    <w:rsid w:val="00F2313F"/>
    <w:rsid w:val="00F238A4"/>
    <w:rsid w:val="00F25C54"/>
    <w:rsid w:val="00F26E0E"/>
    <w:rsid w:val="00F3010C"/>
    <w:rsid w:val="00F306D0"/>
    <w:rsid w:val="00F30B60"/>
    <w:rsid w:val="00F30F60"/>
    <w:rsid w:val="00F317B0"/>
    <w:rsid w:val="00F3290E"/>
    <w:rsid w:val="00F32F29"/>
    <w:rsid w:val="00F33A5B"/>
    <w:rsid w:val="00F34745"/>
    <w:rsid w:val="00F36089"/>
    <w:rsid w:val="00F376B0"/>
    <w:rsid w:val="00F410B7"/>
    <w:rsid w:val="00F414D0"/>
    <w:rsid w:val="00F423D2"/>
    <w:rsid w:val="00F43D8E"/>
    <w:rsid w:val="00F45B63"/>
    <w:rsid w:val="00F52208"/>
    <w:rsid w:val="00F5248C"/>
    <w:rsid w:val="00F537F3"/>
    <w:rsid w:val="00F56756"/>
    <w:rsid w:val="00F56A6F"/>
    <w:rsid w:val="00F571A9"/>
    <w:rsid w:val="00F575BC"/>
    <w:rsid w:val="00F60328"/>
    <w:rsid w:val="00F63714"/>
    <w:rsid w:val="00F6394F"/>
    <w:rsid w:val="00F63C41"/>
    <w:rsid w:val="00F63F47"/>
    <w:rsid w:val="00F65196"/>
    <w:rsid w:val="00F6531E"/>
    <w:rsid w:val="00F653DF"/>
    <w:rsid w:val="00F667DB"/>
    <w:rsid w:val="00F6716F"/>
    <w:rsid w:val="00F711CA"/>
    <w:rsid w:val="00F72D3A"/>
    <w:rsid w:val="00F735C8"/>
    <w:rsid w:val="00F7547A"/>
    <w:rsid w:val="00F755C9"/>
    <w:rsid w:val="00F8083C"/>
    <w:rsid w:val="00F81502"/>
    <w:rsid w:val="00F8230C"/>
    <w:rsid w:val="00F828DF"/>
    <w:rsid w:val="00F84174"/>
    <w:rsid w:val="00F8463B"/>
    <w:rsid w:val="00F85FD7"/>
    <w:rsid w:val="00F874CB"/>
    <w:rsid w:val="00F876B6"/>
    <w:rsid w:val="00F9051A"/>
    <w:rsid w:val="00F923EC"/>
    <w:rsid w:val="00F92FBD"/>
    <w:rsid w:val="00F9352F"/>
    <w:rsid w:val="00F93996"/>
    <w:rsid w:val="00F9430C"/>
    <w:rsid w:val="00F95065"/>
    <w:rsid w:val="00F96B6F"/>
    <w:rsid w:val="00FA2489"/>
    <w:rsid w:val="00FA2508"/>
    <w:rsid w:val="00FA268F"/>
    <w:rsid w:val="00FA2721"/>
    <w:rsid w:val="00FA2C11"/>
    <w:rsid w:val="00FA344D"/>
    <w:rsid w:val="00FA5B76"/>
    <w:rsid w:val="00FA6BED"/>
    <w:rsid w:val="00FA739B"/>
    <w:rsid w:val="00FB06AB"/>
    <w:rsid w:val="00FB2A60"/>
    <w:rsid w:val="00FB72D8"/>
    <w:rsid w:val="00FC1BDE"/>
    <w:rsid w:val="00FC2F5A"/>
    <w:rsid w:val="00FC3B6B"/>
    <w:rsid w:val="00FC4017"/>
    <w:rsid w:val="00FC6841"/>
    <w:rsid w:val="00FC74E2"/>
    <w:rsid w:val="00FD01BA"/>
    <w:rsid w:val="00FD02FA"/>
    <w:rsid w:val="00FD0391"/>
    <w:rsid w:val="00FD296F"/>
    <w:rsid w:val="00FD2F22"/>
    <w:rsid w:val="00FD3719"/>
    <w:rsid w:val="00FD3CAC"/>
    <w:rsid w:val="00FD57CD"/>
    <w:rsid w:val="00FD5E52"/>
    <w:rsid w:val="00FD65B1"/>
    <w:rsid w:val="00FD7A4E"/>
    <w:rsid w:val="00FE05F5"/>
    <w:rsid w:val="00FE06B2"/>
    <w:rsid w:val="00FE290E"/>
    <w:rsid w:val="00FE29B0"/>
    <w:rsid w:val="00FE4E82"/>
    <w:rsid w:val="00FE68E9"/>
    <w:rsid w:val="00FE70E4"/>
    <w:rsid w:val="00FE7B58"/>
    <w:rsid w:val="00FE7F99"/>
    <w:rsid w:val="00FF1439"/>
    <w:rsid w:val="00FF51E3"/>
    <w:rsid w:val="00FF5DFE"/>
    <w:rsid w:val="00FF79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21BA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16EF"/>
    <w:rPr>
      <w:sz w:val="24"/>
      <w:szCs w:val="24"/>
    </w:rPr>
  </w:style>
  <w:style w:type="paragraph" w:styleId="Heading1">
    <w:name w:val="heading 1"/>
    <w:basedOn w:val="Normal"/>
    <w:next w:val="Normal"/>
    <w:qFormat/>
    <w:rsid w:val="00895468"/>
    <w:pPr>
      <w:keepNext/>
      <w:spacing w:line="360" w:lineRule="auto"/>
      <w:ind w:left="-851"/>
      <w:jc w:val="both"/>
      <w:outlineLvl w:val="0"/>
    </w:pPr>
    <w:rPr>
      <w:rFonts w:ascii=".VnTimeH" w:hAnsi=".VnTimeH"/>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E09E7"/>
    <w:rPr>
      <w:rFonts w:ascii="Tahoma" w:hAnsi="Tahoma"/>
      <w:sz w:val="16"/>
      <w:szCs w:val="16"/>
      <w:lang w:eastAsia="x-none"/>
    </w:rPr>
  </w:style>
  <w:style w:type="character" w:customStyle="1" w:styleId="BalloonTextChar">
    <w:name w:val="Balloon Text Char"/>
    <w:link w:val="BalloonText"/>
    <w:uiPriority w:val="99"/>
    <w:semiHidden/>
    <w:rsid w:val="00CE09E7"/>
    <w:rPr>
      <w:rFonts w:ascii="Tahoma" w:hAnsi="Tahoma" w:cs="Tahoma"/>
      <w:sz w:val="16"/>
      <w:szCs w:val="16"/>
      <w:lang w:val="en-US"/>
    </w:rPr>
  </w:style>
  <w:style w:type="paragraph" w:customStyle="1" w:styleId="Char">
    <w:name w:val="Char"/>
    <w:basedOn w:val="Normal"/>
    <w:semiHidden/>
    <w:rsid w:val="0097278B"/>
    <w:pPr>
      <w:spacing w:after="160" w:line="240" w:lineRule="exact"/>
    </w:pPr>
    <w:rPr>
      <w:rFonts w:ascii="Arial" w:hAnsi="Arial" w:cs="Arial"/>
    </w:rPr>
  </w:style>
  <w:style w:type="paragraph" w:styleId="ListParagraph">
    <w:name w:val="List Paragraph"/>
    <w:basedOn w:val="Normal"/>
    <w:link w:val="ListParagraphChar"/>
    <w:uiPriority w:val="34"/>
    <w:qFormat/>
    <w:rsid w:val="00EB2E7F"/>
    <w:pPr>
      <w:ind w:left="720"/>
      <w:contextualSpacing/>
    </w:pPr>
    <w:rPr>
      <w:lang w:val="x-none" w:eastAsia="x-none"/>
    </w:rPr>
  </w:style>
  <w:style w:type="paragraph" w:customStyle="1" w:styleId="Char0">
    <w:name w:val="Char"/>
    <w:basedOn w:val="Normal"/>
    <w:semiHidden/>
    <w:rsid w:val="00F36089"/>
    <w:pPr>
      <w:spacing w:after="160" w:line="240" w:lineRule="exact"/>
    </w:pPr>
    <w:rPr>
      <w:rFonts w:ascii="Arial" w:hAnsi="Arial"/>
    </w:rPr>
  </w:style>
  <w:style w:type="table" w:styleId="TableGrid">
    <w:name w:val="Table Grid"/>
    <w:basedOn w:val="TableNormal"/>
    <w:uiPriority w:val="59"/>
    <w:rsid w:val="000503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D853B6"/>
    <w:pPr>
      <w:autoSpaceDE w:val="0"/>
      <w:autoSpaceDN w:val="0"/>
      <w:adjustRightInd w:val="0"/>
    </w:pPr>
    <w:rPr>
      <w:color w:val="000000"/>
      <w:sz w:val="24"/>
      <w:szCs w:val="24"/>
      <w:lang w:val="vi-VN" w:eastAsia="vi-VN"/>
    </w:rPr>
  </w:style>
  <w:style w:type="paragraph" w:customStyle="1" w:styleId="CharChar2CharChar">
    <w:name w:val="Char Char2 Char Char"/>
    <w:basedOn w:val="Normal"/>
    <w:autoRedefine/>
    <w:rsid w:val="00895468"/>
    <w:pPr>
      <w:spacing w:after="160" w:line="240" w:lineRule="exact"/>
      <w:ind w:firstLine="567"/>
    </w:pPr>
    <w:rPr>
      <w:rFonts w:ascii="Verdana" w:hAnsi="Verdana" w:cs="Verdana"/>
      <w:sz w:val="20"/>
      <w:szCs w:val="20"/>
    </w:rPr>
  </w:style>
  <w:style w:type="character" w:styleId="Hyperlink">
    <w:name w:val="Hyperlink"/>
    <w:rsid w:val="00DE5EA9"/>
    <w:rPr>
      <w:color w:val="0000FF"/>
      <w:u w:val="single"/>
    </w:rPr>
  </w:style>
  <w:style w:type="paragraph" w:styleId="Header">
    <w:name w:val="header"/>
    <w:basedOn w:val="Normal"/>
    <w:link w:val="HeaderChar"/>
    <w:rsid w:val="00E95E28"/>
    <w:pPr>
      <w:tabs>
        <w:tab w:val="center" w:pos="4320"/>
        <w:tab w:val="right" w:pos="8640"/>
      </w:tabs>
    </w:pPr>
    <w:rPr>
      <w:rFonts w:ascii=".VnTime" w:hAnsi=".VnTime"/>
      <w:sz w:val="28"/>
      <w:szCs w:val="28"/>
    </w:rPr>
  </w:style>
  <w:style w:type="character" w:customStyle="1" w:styleId="HeaderChar">
    <w:name w:val="Header Char"/>
    <w:link w:val="Header"/>
    <w:rsid w:val="00E95E28"/>
    <w:rPr>
      <w:rFonts w:ascii=".VnTime" w:hAnsi=".VnTime"/>
      <w:sz w:val="28"/>
      <w:szCs w:val="28"/>
      <w:lang w:val="en-US" w:eastAsia="en-US"/>
    </w:rPr>
  </w:style>
  <w:style w:type="character" w:customStyle="1" w:styleId="mi">
    <w:name w:val="mi"/>
    <w:basedOn w:val="DefaultParagraphFont"/>
    <w:rsid w:val="007527F7"/>
  </w:style>
  <w:style w:type="paragraph" w:customStyle="1" w:styleId="Char1">
    <w:name w:val="Char"/>
    <w:basedOn w:val="Normal"/>
    <w:semiHidden/>
    <w:rsid w:val="00B16CB0"/>
    <w:pPr>
      <w:spacing w:after="160" w:line="240" w:lineRule="exact"/>
    </w:pPr>
    <w:rPr>
      <w:rFonts w:ascii="Arial" w:hAnsi="Arial" w:cs="Arial"/>
    </w:rPr>
  </w:style>
  <w:style w:type="character" w:customStyle="1" w:styleId="ListParagraphChar">
    <w:name w:val="List Paragraph Char"/>
    <w:link w:val="ListParagraph"/>
    <w:uiPriority w:val="34"/>
    <w:rsid w:val="00180981"/>
    <w:rPr>
      <w:sz w:val="24"/>
      <w:szCs w:val="24"/>
    </w:rPr>
  </w:style>
  <w:style w:type="paragraph" w:styleId="NormalWeb">
    <w:name w:val="Normal (Web)"/>
    <w:basedOn w:val="Normal"/>
    <w:uiPriority w:val="99"/>
    <w:semiHidden/>
    <w:unhideWhenUsed/>
    <w:rsid w:val="006237FF"/>
  </w:style>
  <w:style w:type="paragraph" w:styleId="NoSpacing">
    <w:name w:val="No Spacing"/>
    <w:uiPriority w:val="1"/>
    <w:qFormat/>
    <w:rsid w:val="007A05A7"/>
    <w:rPr>
      <w:rFonts w:eastAsia="Calibri"/>
      <w:sz w:val="24"/>
      <w:szCs w:val="22"/>
    </w:rPr>
  </w:style>
  <w:style w:type="table" w:customStyle="1" w:styleId="TableGrid1">
    <w:name w:val="Table Grid1"/>
    <w:basedOn w:val="TableNormal"/>
    <w:next w:val="TableGrid"/>
    <w:uiPriority w:val="39"/>
    <w:rsid w:val="00B455F7"/>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942C4C"/>
    <w:pPr>
      <w:tabs>
        <w:tab w:val="center" w:pos="4680"/>
        <w:tab w:val="right" w:pos="9360"/>
      </w:tabs>
    </w:pPr>
  </w:style>
  <w:style w:type="character" w:customStyle="1" w:styleId="FooterChar">
    <w:name w:val="Footer Char"/>
    <w:link w:val="Footer"/>
    <w:uiPriority w:val="99"/>
    <w:rsid w:val="00942C4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413092">
      <w:bodyDiv w:val="1"/>
      <w:marLeft w:val="0"/>
      <w:marRight w:val="0"/>
      <w:marTop w:val="0"/>
      <w:marBottom w:val="0"/>
      <w:divBdr>
        <w:top w:val="none" w:sz="0" w:space="0" w:color="auto"/>
        <w:left w:val="none" w:sz="0" w:space="0" w:color="auto"/>
        <w:bottom w:val="none" w:sz="0" w:space="0" w:color="auto"/>
        <w:right w:val="none" w:sz="0" w:space="0" w:color="auto"/>
      </w:divBdr>
    </w:div>
    <w:div w:id="99766539">
      <w:bodyDiv w:val="1"/>
      <w:marLeft w:val="0"/>
      <w:marRight w:val="0"/>
      <w:marTop w:val="0"/>
      <w:marBottom w:val="0"/>
      <w:divBdr>
        <w:top w:val="none" w:sz="0" w:space="0" w:color="auto"/>
        <w:left w:val="none" w:sz="0" w:space="0" w:color="auto"/>
        <w:bottom w:val="none" w:sz="0" w:space="0" w:color="auto"/>
        <w:right w:val="none" w:sz="0" w:space="0" w:color="auto"/>
      </w:divBdr>
    </w:div>
    <w:div w:id="142817925">
      <w:bodyDiv w:val="1"/>
      <w:marLeft w:val="0"/>
      <w:marRight w:val="0"/>
      <w:marTop w:val="0"/>
      <w:marBottom w:val="0"/>
      <w:divBdr>
        <w:top w:val="none" w:sz="0" w:space="0" w:color="auto"/>
        <w:left w:val="none" w:sz="0" w:space="0" w:color="auto"/>
        <w:bottom w:val="none" w:sz="0" w:space="0" w:color="auto"/>
        <w:right w:val="none" w:sz="0" w:space="0" w:color="auto"/>
      </w:divBdr>
    </w:div>
    <w:div w:id="186406057">
      <w:bodyDiv w:val="1"/>
      <w:marLeft w:val="0"/>
      <w:marRight w:val="0"/>
      <w:marTop w:val="0"/>
      <w:marBottom w:val="0"/>
      <w:divBdr>
        <w:top w:val="none" w:sz="0" w:space="0" w:color="auto"/>
        <w:left w:val="none" w:sz="0" w:space="0" w:color="auto"/>
        <w:bottom w:val="none" w:sz="0" w:space="0" w:color="auto"/>
        <w:right w:val="none" w:sz="0" w:space="0" w:color="auto"/>
      </w:divBdr>
    </w:div>
    <w:div w:id="198011566">
      <w:bodyDiv w:val="1"/>
      <w:marLeft w:val="0"/>
      <w:marRight w:val="0"/>
      <w:marTop w:val="0"/>
      <w:marBottom w:val="0"/>
      <w:divBdr>
        <w:top w:val="none" w:sz="0" w:space="0" w:color="auto"/>
        <w:left w:val="none" w:sz="0" w:space="0" w:color="auto"/>
        <w:bottom w:val="none" w:sz="0" w:space="0" w:color="auto"/>
        <w:right w:val="none" w:sz="0" w:space="0" w:color="auto"/>
      </w:divBdr>
    </w:div>
    <w:div w:id="333455076">
      <w:bodyDiv w:val="1"/>
      <w:marLeft w:val="0"/>
      <w:marRight w:val="0"/>
      <w:marTop w:val="0"/>
      <w:marBottom w:val="0"/>
      <w:divBdr>
        <w:top w:val="none" w:sz="0" w:space="0" w:color="auto"/>
        <w:left w:val="none" w:sz="0" w:space="0" w:color="auto"/>
        <w:bottom w:val="none" w:sz="0" w:space="0" w:color="auto"/>
        <w:right w:val="none" w:sz="0" w:space="0" w:color="auto"/>
      </w:divBdr>
    </w:div>
    <w:div w:id="376243530">
      <w:bodyDiv w:val="1"/>
      <w:marLeft w:val="0"/>
      <w:marRight w:val="0"/>
      <w:marTop w:val="0"/>
      <w:marBottom w:val="0"/>
      <w:divBdr>
        <w:top w:val="none" w:sz="0" w:space="0" w:color="auto"/>
        <w:left w:val="none" w:sz="0" w:space="0" w:color="auto"/>
        <w:bottom w:val="none" w:sz="0" w:space="0" w:color="auto"/>
        <w:right w:val="none" w:sz="0" w:space="0" w:color="auto"/>
      </w:divBdr>
    </w:div>
    <w:div w:id="391660931">
      <w:bodyDiv w:val="1"/>
      <w:marLeft w:val="0"/>
      <w:marRight w:val="0"/>
      <w:marTop w:val="0"/>
      <w:marBottom w:val="0"/>
      <w:divBdr>
        <w:top w:val="none" w:sz="0" w:space="0" w:color="auto"/>
        <w:left w:val="none" w:sz="0" w:space="0" w:color="auto"/>
        <w:bottom w:val="none" w:sz="0" w:space="0" w:color="auto"/>
        <w:right w:val="none" w:sz="0" w:space="0" w:color="auto"/>
      </w:divBdr>
    </w:div>
    <w:div w:id="440951038">
      <w:bodyDiv w:val="1"/>
      <w:marLeft w:val="0"/>
      <w:marRight w:val="0"/>
      <w:marTop w:val="0"/>
      <w:marBottom w:val="0"/>
      <w:divBdr>
        <w:top w:val="none" w:sz="0" w:space="0" w:color="auto"/>
        <w:left w:val="none" w:sz="0" w:space="0" w:color="auto"/>
        <w:bottom w:val="none" w:sz="0" w:space="0" w:color="auto"/>
        <w:right w:val="none" w:sz="0" w:space="0" w:color="auto"/>
      </w:divBdr>
    </w:div>
    <w:div w:id="490566204">
      <w:bodyDiv w:val="1"/>
      <w:marLeft w:val="0"/>
      <w:marRight w:val="0"/>
      <w:marTop w:val="0"/>
      <w:marBottom w:val="0"/>
      <w:divBdr>
        <w:top w:val="none" w:sz="0" w:space="0" w:color="auto"/>
        <w:left w:val="none" w:sz="0" w:space="0" w:color="auto"/>
        <w:bottom w:val="none" w:sz="0" w:space="0" w:color="auto"/>
        <w:right w:val="none" w:sz="0" w:space="0" w:color="auto"/>
      </w:divBdr>
    </w:div>
    <w:div w:id="581453561">
      <w:bodyDiv w:val="1"/>
      <w:marLeft w:val="0"/>
      <w:marRight w:val="0"/>
      <w:marTop w:val="0"/>
      <w:marBottom w:val="0"/>
      <w:divBdr>
        <w:top w:val="none" w:sz="0" w:space="0" w:color="auto"/>
        <w:left w:val="none" w:sz="0" w:space="0" w:color="auto"/>
        <w:bottom w:val="none" w:sz="0" w:space="0" w:color="auto"/>
        <w:right w:val="none" w:sz="0" w:space="0" w:color="auto"/>
      </w:divBdr>
    </w:div>
    <w:div w:id="853157071">
      <w:bodyDiv w:val="1"/>
      <w:marLeft w:val="0"/>
      <w:marRight w:val="0"/>
      <w:marTop w:val="0"/>
      <w:marBottom w:val="0"/>
      <w:divBdr>
        <w:top w:val="none" w:sz="0" w:space="0" w:color="auto"/>
        <w:left w:val="none" w:sz="0" w:space="0" w:color="auto"/>
        <w:bottom w:val="none" w:sz="0" w:space="0" w:color="auto"/>
        <w:right w:val="none" w:sz="0" w:space="0" w:color="auto"/>
      </w:divBdr>
    </w:div>
    <w:div w:id="860825921">
      <w:bodyDiv w:val="1"/>
      <w:marLeft w:val="0"/>
      <w:marRight w:val="0"/>
      <w:marTop w:val="0"/>
      <w:marBottom w:val="0"/>
      <w:divBdr>
        <w:top w:val="none" w:sz="0" w:space="0" w:color="auto"/>
        <w:left w:val="none" w:sz="0" w:space="0" w:color="auto"/>
        <w:bottom w:val="none" w:sz="0" w:space="0" w:color="auto"/>
        <w:right w:val="none" w:sz="0" w:space="0" w:color="auto"/>
      </w:divBdr>
    </w:div>
    <w:div w:id="894858440">
      <w:bodyDiv w:val="1"/>
      <w:marLeft w:val="0"/>
      <w:marRight w:val="0"/>
      <w:marTop w:val="0"/>
      <w:marBottom w:val="0"/>
      <w:divBdr>
        <w:top w:val="none" w:sz="0" w:space="0" w:color="auto"/>
        <w:left w:val="none" w:sz="0" w:space="0" w:color="auto"/>
        <w:bottom w:val="none" w:sz="0" w:space="0" w:color="auto"/>
        <w:right w:val="none" w:sz="0" w:space="0" w:color="auto"/>
      </w:divBdr>
    </w:div>
    <w:div w:id="959801124">
      <w:bodyDiv w:val="1"/>
      <w:marLeft w:val="0"/>
      <w:marRight w:val="0"/>
      <w:marTop w:val="0"/>
      <w:marBottom w:val="0"/>
      <w:divBdr>
        <w:top w:val="none" w:sz="0" w:space="0" w:color="auto"/>
        <w:left w:val="none" w:sz="0" w:space="0" w:color="auto"/>
        <w:bottom w:val="none" w:sz="0" w:space="0" w:color="auto"/>
        <w:right w:val="none" w:sz="0" w:space="0" w:color="auto"/>
      </w:divBdr>
    </w:div>
    <w:div w:id="997148223">
      <w:bodyDiv w:val="1"/>
      <w:marLeft w:val="0"/>
      <w:marRight w:val="0"/>
      <w:marTop w:val="0"/>
      <w:marBottom w:val="0"/>
      <w:divBdr>
        <w:top w:val="none" w:sz="0" w:space="0" w:color="auto"/>
        <w:left w:val="none" w:sz="0" w:space="0" w:color="auto"/>
        <w:bottom w:val="none" w:sz="0" w:space="0" w:color="auto"/>
        <w:right w:val="none" w:sz="0" w:space="0" w:color="auto"/>
      </w:divBdr>
    </w:div>
    <w:div w:id="1015039431">
      <w:bodyDiv w:val="1"/>
      <w:marLeft w:val="0"/>
      <w:marRight w:val="0"/>
      <w:marTop w:val="0"/>
      <w:marBottom w:val="0"/>
      <w:divBdr>
        <w:top w:val="none" w:sz="0" w:space="0" w:color="auto"/>
        <w:left w:val="none" w:sz="0" w:space="0" w:color="auto"/>
        <w:bottom w:val="none" w:sz="0" w:space="0" w:color="auto"/>
        <w:right w:val="none" w:sz="0" w:space="0" w:color="auto"/>
      </w:divBdr>
    </w:div>
    <w:div w:id="1059403632">
      <w:bodyDiv w:val="1"/>
      <w:marLeft w:val="0"/>
      <w:marRight w:val="0"/>
      <w:marTop w:val="0"/>
      <w:marBottom w:val="0"/>
      <w:divBdr>
        <w:top w:val="none" w:sz="0" w:space="0" w:color="auto"/>
        <w:left w:val="none" w:sz="0" w:space="0" w:color="auto"/>
        <w:bottom w:val="none" w:sz="0" w:space="0" w:color="auto"/>
        <w:right w:val="none" w:sz="0" w:space="0" w:color="auto"/>
      </w:divBdr>
    </w:div>
    <w:div w:id="1103920613">
      <w:bodyDiv w:val="1"/>
      <w:marLeft w:val="0"/>
      <w:marRight w:val="0"/>
      <w:marTop w:val="0"/>
      <w:marBottom w:val="0"/>
      <w:divBdr>
        <w:top w:val="none" w:sz="0" w:space="0" w:color="auto"/>
        <w:left w:val="none" w:sz="0" w:space="0" w:color="auto"/>
        <w:bottom w:val="none" w:sz="0" w:space="0" w:color="auto"/>
        <w:right w:val="none" w:sz="0" w:space="0" w:color="auto"/>
      </w:divBdr>
    </w:div>
    <w:div w:id="1145314972">
      <w:bodyDiv w:val="1"/>
      <w:marLeft w:val="0"/>
      <w:marRight w:val="0"/>
      <w:marTop w:val="0"/>
      <w:marBottom w:val="0"/>
      <w:divBdr>
        <w:top w:val="none" w:sz="0" w:space="0" w:color="auto"/>
        <w:left w:val="none" w:sz="0" w:space="0" w:color="auto"/>
        <w:bottom w:val="none" w:sz="0" w:space="0" w:color="auto"/>
        <w:right w:val="none" w:sz="0" w:space="0" w:color="auto"/>
      </w:divBdr>
    </w:div>
    <w:div w:id="1247807204">
      <w:bodyDiv w:val="1"/>
      <w:marLeft w:val="0"/>
      <w:marRight w:val="0"/>
      <w:marTop w:val="0"/>
      <w:marBottom w:val="0"/>
      <w:divBdr>
        <w:top w:val="none" w:sz="0" w:space="0" w:color="auto"/>
        <w:left w:val="none" w:sz="0" w:space="0" w:color="auto"/>
        <w:bottom w:val="none" w:sz="0" w:space="0" w:color="auto"/>
        <w:right w:val="none" w:sz="0" w:space="0" w:color="auto"/>
      </w:divBdr>
    </w:div>
    <w:div w:id="1360164509">
      <w:bodyDiv w:val="1"/>
      <w:marLeft w:val="0"/>
      <w:marRight w:val="0"/>
      <w:marTop w:val="0"/>
      <w:marBottom w:val="0"/>
      <w:divBdr>
        <w:top w:val="none" w:sz="0" w:space="0" w:color="auto"/>
        <w:left w:val="none" w:sz="0" w:space="0" w:color="auto"/>
        <w:bottom w:val="none" w:sz="0" w:space="0" w:color="auto"/>
        <w:right w:val="none" w:sz="0" w:space="0" w:color="auto"/>
      </w:divBdr>
    </w:div>
    <w:div w:id="1503551024">
      <w:bodyDiv w:val="1"/>
      <w:marLeft w:val="0"/>
      <w:marRight w:val="0"/>
      <w:marTop w:val="0"/>
      <w:marBottom w:val="0"/>
      <w:divBdr>
        <w:top w:val="none" w:sz="0" w:space="0" w:color="auto"/>
        <w:left w:val="none" w:sz="0" w:space="0" w:color="auto"/>
        <w:bottom w:val="none" w:sz="0" w:space="0" w:color="auto"/>
        <w:right w:val="none" w:sz="0" w:space="0" w:color="auto"/>
      </w:divBdr>
    </w:div>
    <w:div w:id="1547376720">
      <w:bodyDiv w:val="1"/>
      <w:marLeft w:val="0"/>
      <w:marRight w:val="0"/>
      <w:marTop w:val="0"/>
      <w:marBottom w:val="0"/>
      <w:divBdr>
        <w:top w:val="none" w:sz="0" w:space="0" w:color="auto"/>
        <w:left w:val="none" w:sz="0" w:space="0" w:color="auto"/>
        <w:bottom w:val="none" w:sz="0" w:space="0" w:color="auto"/>
        <w:right w:val="none" w:sz="0" w:space="0" w:color="auto"/>
      </w:divBdr>
    </w:div>
    <w:div w:id="1732339866">
      <w:bodyDiv w:val="1"/>
      <w:marLeft w:val="0"/>
      <w:marRight w:val="0"/>
      <w:marTop w:val="0"/>
      <w:marBottom w:val="0"/>
      <w:divBdr>
        <w:top w:val="none" w:sz="0" w:space="0" w:color="auto"/>
        <w:left w:val="none" w:sz="0" w:space="0" w:color="auto"/>
        <w:bottom w:val="none" w:sz="0" w:space="0" w:color="auto"/>
        <w:right w:val="none" w:sz="0" w:space="0" w:color="auto"/>
      </w:divBdr>
    </w:div>
    <w:div w:id="1760248090">
      <w:bodyDiv w:val="1"/>
      <w:marLeft w:val="0"/>
      <w:marRight w:val="0"/>
      <w:marTop w:val="0"/>
      <w:marBottom w:val="0"/>
      <w:divBdr>
        <w:top w:val="none" w:sz="0" w:space="0" w:color="auto"/>
        <w:left w:val="none" w:sz="0" w:space="0" w:color="auto"/>
        <w:bottom w:val="none" w:sz="0" w:space="0" w:color="auto"/>
        <w:right w:val="none" w:sz="0" w:space="0" w:color="auto"/>
      </w:divBdr>
    </w:div>
    <w:div w:id="1813323186">
      <w:bodyDiv w:val="1"/>
      <w:marLeft w:val="0"/>
      <w:marRight w:val="0"/>
      <w:marTop w:val="0"/>
      <w:marBottom w:val="0"/>
      <w:divBdr>
        <w:top w:val="none" w:sz="0" w:space="0" w:color="auto"/>
        <w:left w:val="none" w:sz="0" w:space="0" w:color="auto"/>
        <w:bottom w:val="none" w:sz="0" w:space="0" w:color="auto"/>
        <w:right w:val="none" w:sz="0" w:space="0" w:color="auto"/>
      </w:divBdr>
    </w:div>
    <w:div w:id="1821186842">
      <w:bodyDiv w:val="1"/>
      <w:marLeft w:val="0"/>
      <w:marRight w:val="0"/>
      <w:marTop w:val="0"/>
      <w:marBottom w:val="0"/>
      <w:divBdr>
        <w:top w:val="none" w:sz="0" w:space="0" w:color="auto"/>
        <w:left w:val="none" w:sz="0" w:space="0" w:color="auto"/>
        <w:bottom w:val="none" w:sz="0" w:space="0" w:color="auto"/>
        <w:right w:val="none" w:sz="0" w:space="0" w:color="auto"/>
      </w:divBdr>
    </w:div>
    <w:div w:id="1887990034">
      <w:bodyDiv w:val="1"/>
      <w:marLeft w:val="0"/>
      <w:marRight w:val="0"/>
      <w:marTop w:val="0"/>
      <w:marBottom w:val="0"/>
      <w:divBdr>
        <w:top w:val="none" w:sz="0" w:space="0" w:color="auto"/>
        <w:left w:val="none" w:sz="0" w:space="0" w:color="auto"/>
        <w:bottom w:val="none" w:sz="0" w:space="0" w:color="auto"/>
        <w:right w:val="none" w:sz="0" w:space="0" w:color="auto"/>
      </w:divBdr>
    </w:div>
    <w:div w:id="1991403388">
      <w:bodyDiv w:val="1"/>
      <w:marLeft w:val="0"/>
      <w:marRight w:val="0"/>
      <w:marTop w:val="0"/>
      <w:marBottom w:val="0"/>
      <w:divBdr>
        <w:top w:val="none" w:sz="0" w:space="0" w:color="auto"/>
        <w:left w:val="none" w:sz="0" w:space="0" w:color="auto"/>
        <w:bottom w:val="none" w:sz="0" w:space="0" w:color="auto"/>
        <w:right w:val="none" w:sz="0" w:space="0" w:color="auto"/>
      </w:divBdr>
    </w:div>
    <w:div w:id="2002539990">
      <w:bodyDiv w:val="1"/>
      <w:marLeft w:val="0"/>
      <w:marRight w:val="0"/>
      <w:marTop w:val="0"/>
      <w:marBottom w:val="0"/>
      <w:divBdr>
        <w:top w:val="none" w:sz="0" w:space="0" w:color="auto"/>
        <w:left w:val="none" w:sz="0" w:space="0" w:color="auto"/>
        <w:bottom w:val="none" w:sz="0" w:space="0" w:color="auto"/>
        <w:right w:val="none" w:sz="0" w:space="0" w:color="auto"/>
      </w:divBdr>
    </w:div>
    <w:div w:id="2040162833">
      <w:bodyDiv w:val="1"/>
      <w:marLeft w:val="0"/>
      <w:marRight w:val="0"/>
      <w:marTop w:val="0"/>
      <w:marBottom w:val="0"/>
      <w:divBdr>
        <w:top w:val="none" w:sz="0" w:space="0" w:color="auto"/>
        <w:left w:val="none" w:sz="0" w:space="0" w:color="auto"/>
        <w:bottom w:val="none" w:sz="0" w:space="0" w:color="auto"/>
        <w:right w:val="none" w:sz="0" w:space="0" w:color="auto"/>
      </w:divBdr>
    </w:div>
    <w:div w:id="2073191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2.wmf"/><Relationship Id="rId138" Type="http://schemas.openxmlformats.org/officeDocument/2006/relationships/oleObject" Target="embeddings/oleObject60.bin"/><Relationship Id="rId159" Type="http://schemas.openxmlformats.org/officeDocument/2006/relationships/image" Target="media/image83.wmf"/><Relationship Id="rId107" Type="http://schemas.openxmlformats.org/officeDocument/2006/relationships/image" Target="media/image56.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6.wmf"/><Relationship Id="rId128" Type="http://schemas.openxmlformats.org/officeDocument/2006/relationships/image" Target="media/image68.wmf"/><Relationship Id="rId149" Type="http://schemas.openxmlformats.org/officeDocument/2006/relationships/image" Target="media/image78.wmf"/><Relationship Id="rId5" Type="http://schemas.openxmlformats.org/officeDocument/2006/relationships/footnotes" Target="footnotes.xml"/><Relationship Id="rId95" Type="http://schemas.openxmlformats.org/officeDocument/2006/relationships/oleObject" Target="embeddings/oleObject39.bin"/><Relationship Id="rId160" Type="http://schemas.openxmlformats.org/officeDocument/2006/relationships/oleObject" Target="embeddings/oleObject71.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1.bin"/><Relationship Id="rId139" Type="http://schemas.openxmlformats.org/officeDocument/2006/relationships/oleObject" Target="embeddings/oleObject61.bin"/><Relationship Id="rId85" Type="http://schemas.openxmlformats.org/officeDocument/2006/relationships/oleObject" Target="embeddings/oleObject37.bin"/><Relationship Id="rId150" Type="http://schemas.openxmlformats.org/officeDocument/2006/relationships/oleObject" Target="embeddings/oleObject66.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3.bin"/><Relationship Id="rId108" Type="http://schemas.openxmlformats.org/officeDocument/2006/relationships/oleObject" Target="embeddings/oleObject46.bin"/><Relationship Id="rId124" Type="http://schemas.openxmlformats.org/officeDocument/2006/relationships/image" Target="media/image65.wmf"/><Relationship Id="rId129" Type="http://schemas.openxmlformats.org/officeDocument/2006/relationships/oleObject" Target="embeddings/oleObject55.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image" Target="media/image37.wmf"/><Relationship Id="rId91" Type="http://schemas.openxmlformats.org/officeDocument/2006/relationships/image" Target="media/image48.emf"/><Relationship Id="rId96" Type="http://schemas.openxmlformats.org/officeDocument/2006/relationships/image" Target="media/image51.wmf"/><Relationship Id="rId140" Type="http://schemas.openxmlformats.org/officeDocument/2006/relationships/image" Target="media/image73.wmf"/><Relationship Id="rId145" Type="http://schemas.openxmlformats.org/officeDocument/2006/relationships/oleObject" Target="embeddings/oleObject64.bin"/><Relationship Id="rId161" Type="http://schemas.openxmlformats.org/officeDocument/2006/relationships/image" Target="media/image84.wmf"/><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49.bin"/><Relationship Id="rId119" Type="http://schemas.openxmlformats.org/officeDocument/2006/relationships/image" Target="media/image62.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5.bin"/><Relationship Id="rId86" Type="http://schemas.openxmlformats.org/officeDocument/2006/relationships/image" Target="media/image43.wmf"/><Relationship Id="rId130" Type="http://schemas.openxmlformats.org/officeDocument/2006/relationships/image" Target="media/image69.wmf"/><Relationship Id="rId135" Type="http://schemas.openxmlformats.org/officeDocument/2006/relationships/oleObject" Target="embeddings/oleObject58.bin"/><Relationship Id="rId151" Type="http://schemas.openxmlformats.org/officeDocument/2006/relationships/image" Target="media/image79.wmf"/><Relationship Id="rId156" Type="http://schemas.openxmlformats.org/officeDocument/2006/relationships/oleObject" Target="embeddings/oleObject69.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7.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oleObject" Target="embeddings/oleObject40.bin"/><Relationship Id="rId104" Type="http://schemas.openxmlformats.org/officeDocument/2006/relationships/image" Target="media/image55.wmf"/><Relationship Id="rId120" Type="http://schemas.openxmlformats.org/officeDocument/2006/relationships/oleObject" Target="embeddings/oleObject52.bin"/><Relationship Id="rId125" Type="http://schemas.openxmlformats.org/officeDocument/2006/relationships/image" Target="media/image66.emf"/><Relationship Id="rId141" Type="http://schemas.openxmlformats.org/officeDocument/2006/relationships/oleObject" Target="embeddings/oleObject62.bin"/><Relationship Id="rId146" Type="http://schemas.openxmlformats.org/officeDocument/2006/relationships/image" Target="media/image76.e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9.wmf"/><Relationship Id="rId162" Type="http://schemas.openxmlformats.org/officeDocument/2006/relationships/oleObject" Target="embeddings/oleObject7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4.wmf"/><Relationship Id="rId110" Type="http://schemas.openxmlformats.org/officeDocument/2006/relationships/oleObject" Target="embeddings/oleObject47.bin"/><Relationship Id="rId115" Type="http://schemas.openxmlformats.org/officeDocument/2006/relationships/image" Target="media/image60.wmf"/><Relationship Id="rId131" Type="http://schemas.openxmlformats.org/officeDocument/2006/relationships/oleObject" Target="embeddings/oleObject56.bin"/><Relationship Id="rId136" Type="http://schemas.openxmlformats.org/officeDocument/2006/relationships/oleObject" Target="embeddings/oleObject59.bin"/><Relationship Id="rId157" Type="http://schemas.openxmlformats.org/officeDocument/2006/relationships/image" Target="media/image82.wmf"/><Relationship Id="rId61" Type="http://schemas.openxmlformats.org/officeDocument/2006/relationships/oleObject" Target="embeddings/oleObject27.bin"/><Relationship Id="rId82" Type="http://schemas.openxmlformats.org/officeDocument/2006/relationships/image" Target="media/image41.wmf"/><Relationship Id="rId152" Type="http://schemas.openxmlformats.org/officeDocument/2006/relationships/oleObject" Target="embeddings/oleObject67.bin"/><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53.wmf"/><Relationship Id="rId105" Type="http://schemas.openxmlformats.org/officeDocument/2006/relationships/oleObject" Target="embeddings/oleObject44.bin"/><Relationship Id="rId126" Type="http://schemas.openxmlformats.org/officeDocument/2006/relationships/image" Target="media/image67.wmf"/><Relationship Id="rId147" Type="http://schemas.openxmlformats.org/officeDocument/2006/relationships/image" Target="media/image77.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38.bin"/><Relationship Id="rId98" Type="http://schemas.openxmlformats.org/officeDocument/2006/relationships/image" Target="media/image52.wmf"/><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0.bin"/><Relationship Id="rId137" Type="http://schemas.openxmlformats.org/officeDocument/2006/relationships/image" Target="media/image72.wmf"/><Relationship Id="rId158" Type="http://schemas.openxmlformats.org/officeDocument/2006/relationships/oleObject" Target="embeddings/oleObject70.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6.bin"/><Relationship Id="rId88" Type="http://schemas.openxmlformats.org/officeDocument/2006/relationships/image" Target="media/image45.wmf"/><Relationship Id="rId111" Type="http://schemas.openxmlformats.org/officeDocument/2006/relationships/image" Target="media/image58.wmf"/><Relationship Id="rId132" Type="http://schemas.openxmlformats.org/officeDocument/2006/relationships/image" Target="media/image70.wmf"/><Relationship Id="rId153" Type="http://schemas.openxmlformats.org/officeDocument/2006/relationships/image" Target="media/image80.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45.bin"/><Relationship Id="rId127" Type="http://schemas.openxmlformats.org/officeDocument/2006/relationships/oleObject" Target="embeddings/oleObject54.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image" Target="media/image39.wmf"/><Relationship Id="rId94" Type="http://schemas.openxmlformats.org/officeDocument/2006/relationships/image" Target="media/image5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4.wmf"/><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oleObject" Target="embeddings/oleObject57.bin"/><Relationship Id="rId154" Type="http://schemas.openxmlformats.org/officeDocument/2006/relationships/oleObject" Target="embeddings/oleObject68.bin"/><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54.wmf"/><Relationship Id="rId123" Type="http://schemas.openxmlformats.org/officeDocument/2006/relationships/oleObject" Target="embeddings/oleObject53.bin"/><Relationship Id="rId144" Type="http://schemas.openxmlformats.org/officeDocument/2006/relationships/image" Target="media/image75.wmf"/><Relationship Id="rId90" Type="http://schemas.openxmlformats.org/officeDocument/2006/relationships/image" Target="media/image47.wmf"/><Relationship Id="rId165"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9.wmf"/><Relationship Id="rId134" Type="http://schemas.openxmlformats.org/officeDocument/2006/relationships/image" Target="media/image71.wmf"/><Relationship Id="rId80" Type="http://schemas.openxmlformats.org/officeDocument/2006/relationships/image" Target="media/image40.wmf"/><Relationship Id="rId155"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137</Words>
  <Characters>6484</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3-13T10:04:00Z</dcterms:created>
  <dcterms:modified xsi:type="dcterms:W3CDTF">2023-05-29T04:47:00Z</dcterms:modified>
</cp:coreProperties>
</file>